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09A9" w:rsidRPr="00DF32E3" w:rsidRDefault="00F245F4" w:rsidP="00DF32E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ÔN TẬP </w:t>
      </w:r>
      <w:r w:rsidR="001C3A1B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ĐƯỜNG KÍNH VÀ DÂY CỦA ĐƯỜNG TRÒN</w:t>
      </w:r>
    </w:p>
    <w:p w:rsidR="001C3A1B" w:rsidRPr="00DF32E3" w:rsidRDefault="001C3A1B" w:rsidP="00DF32E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5C0C98" w:rsidRPr="00DF32E3" w:rsidRDefault="002519AF" w:rsidP="00DF32E3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1905</wp:posOffset>
            </wp:positionV>
            <wp:extent cx="2011680" cy="16459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0C98" w:rsidRPr="00DF32E3">
        <w:rPr>
          <w:rFonts w:ascii="Times New Roman" w:hAnsi="Times New Roman" w:cs="Times New Roman"/>
          <w:color w:val="FF0000"/>
          <w:sz w:val="28"/>
          <w:szCs w:val="28"/>
        </w:rPr>
        <w:t>1. So sánh độ dài của đường kính và dây</w:t>
      </w:r>
    </w:p>
    <w:p w:rsidR="005C0C98" w:rsidRPr="00DF32E3" w:rsidRDefault="005C0C98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- Trong các dậy của đường tròn, dây lớn nhất là đường kính</w:t>
      </w:r>
    </w:p>
    <w:p w:rsidR="005C0C98" w:rsidRPr="00DF32E3" w:rsidRDefault="005C0C98" w:rsidP="00DF32E3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color w:val="FF0000"/>
          <w:sz w:val="28"/>
          <w:szCs w:val="28"/>
        </w:rPr>
        <w:t>2. Quan hệ vuông góc giữa đường kính và dây</w:t>
      </w:r>
    </w:p>
    <w:p w:rsidR="005C0C98" w:rsidRPr="00DF32E3" w:rsidRDefault="005C0C98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- Trong một đường tròn đường kính vuông góc với một dây thì đi qua trung điểm của dây ấy</w:t>
      </w:r>
    </w:p>
    <w:p w:rsidR="005C0C98" w:rsidRPr="00DF32E3" w:rsidRDefault="005C0C98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- Trong một đường tròn, đường kính đi qua trung điểm của một dây không đi qua tâm thì vuông góc với dây ấy</w:t>
      </w:r>
      <w:r w:rsidR="000F4EE1" w:rsidRPr="00DF32E3">
        <w:rPr>
          <w:rFonts w:ascii="Times New Roman" w:hAnsi="Times New Roman" w:cs="Times New Roman"/>
          <w:sz w:val="28"/>
          <w:szCs w:val="28"/>
        </w:rPr>
        <w:t>.</w:t>
      </w:r>
    </w:p>
    <w:p w:rsidR="005C0C98" w:rsidRPr="00DF32E3" w:rsidRDefault="005C0C98" w:rsidP="00DF32E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B. Bài tập và các dạng toán</w:t>
      </w:r>
    </w:p>
    <w:p w:rsidR="002519AF" w:rsidRPr="00DF32E3" w:rsidRDefault="005C0C98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 w:rsidR="002463DD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ng 1:</w:t>
      </w: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Tính độ dài đoạn thẳng</w:t>
      </w:r>
    </w:p>
    <w:p w:rsidR="005C0C98" w:rsidRPr="00DF32E3" w:rsidRDefault="002519AF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DF32E3">
        <w:rPr>
          <w:rFonts w:ascii="Times New Roman" w:hAnsi="Times New Roman" w:cs="Times New Roman"/>
          <w:sz w:val="28"/>
          <w:szCs w:val="28"/>
        </w:rPr>
        <w:t xml:space="preserve"> Sử dụng các kiến thức sau đây</w:t>
      </w:r>
    </w:p>
    <w:p w:rsidR="005C0C98" w:rsidRPr="00DF32E3" w:rsidRDefault="005C0C98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1. Trong một đường tròn đường kính vuông góc với một dây thì đi qua trung điểm của dây ấy</w:t>
      </w:r>
    </w:p>
    <w:p w:rsidR="005C0C98" w:rsidRPr="00DF32E3" w:rsidRDefault="005C0C98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2. Trong một đường tròn, đường kính đi qua trung điểm của một dây không đi qua tâm thì vuông góc với dây ấy</w:t>
      </w:r>
    </w:p>
    <w:p w:rsidR="005C0C98" w:rsidRPr="00DF32E3" w:rsidRDefault="005C0C98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3. Dùng định lý Pytago, hệ thức lượng trong tam giác vuông.</w:t>
      </w:r>
    </w:p>
    <w:p w:rsidR="00110294" w:rsidRPr="00DF32E3" w:rsidRDefault="00110294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DF32E3">
        <w:rPr>
          <w:rFonts w:ascii="Times New Roman" w:hAnsi="Times New Roman" w:cs="Times New Roman"/>
          <w:sz w:val="28"/>
          <w:szCs w:val="28"/>
        </w:rPr>
        <w:t xml:space="preserve"> Cho đường tròn tâm O, hai dây AB và CD vuông góc với nhau ở M. Biết AB = 18cm, CD = 14cm, MC = 4cm. Hãy tính khoảng cách từ tâm O đến mỗi dây AB và CD.</w:t>
      </w:r>
    </w:p>
    <w:p w:rsidR="00110294" w:rsidRPr="00DF32E3" w:rsidRDefault="00110294" w:rsidP="00DF32E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2463DD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272CA7" w:rsidRPr="00DF32E3" w:rsidRDefault="00657601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2AD0E606" wp14:editId="2B154554">
            <wp:simplePos x="0" y="0"/>
            <wp:positionH relativeFrom="column">
              <wp:posOffset>2540</wp:posOffset>
            </wp:positionH>
            <wp:positionV relativeFrom="paragraph">
              <wp:posOffset>11430</wp:posOffset>
            </wp:positionV>
            <wp:extent cx="1906270" cy="1734185"/>
            <wp:effectExtent l="0" t="0" r="0" b="0"/>
            <wp:wrapSquare wrapText="bothSides"/>
            <wp:docPr id="8" name="Picture 8" descr="WP_20180725_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WP_20180725_01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CA7" w:rsidRPr="00DF32E3">
        <w:rPr>
          <w:rFonts w:ascii="Times New Roman" w:hAnsi="Times New Roman" w:cs="Times New Roman"/>
          <w:sz w:val="28"/>
          <w:szCs w:val="28"/>
        </w:rPr>
        <w:t>Gọi H và K lần lượt là hình chiếu của O trên AB và CD</w:t>
      </w:r>
    </w:p>
    <w:p w:rsidR="00272CA7" w:rsidRPr="00DF32E3" w:rsidRDefault="00272CA7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Ta có</w:t>
      </w:r>
      <w:r w:rsidR="002519AF" w:rsidRPr="00DF32E3">
        <w:rPr>
          <w:rFonts w:ascii="Times New Roman" w:hAnsi="Times New Roman" w:cs="Times New Roman"/>
          <w:sz w:val="28"/>
          <w:szCs w:val="28"/>
        </w:rPr>
        <w:t>:</w:t>
      </w:r>
      <w:r w:rsidRPr="00DF32E3">
        <w:rPr>
          <w:rFonts w:ascii="Times New Roman" w:hAnsi="Times New Roman" w:cs="Times New Roman"/>
          <w:sz w:val="28"/>
          <w:szCs w:val="28"/>
        </w:rPr>
        <w:t xml:space="preserve"> </w:t>
      </w:r>
      <w:r w:rsidRPr="00DF32E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34.5pt" o:ole="">
            <v:imagedata r:id="rId9" o:title=""/>
          </v:shape>
          <o:OLEObject Type="Embed" ProgID="Equation.DSMT4" ShapeID="_x0000_i1025" DrawAspect="Content" ObjectID="_1635242461" r:id="rId10"/>
        </w:object>
      </w:r>
      <w:r w:rsidRPr="00DF32E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272CA7" w:rsidRPr="00DF32E3" w:rsidRDefault="00272CA7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Mà: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60" w:dyaOrig="279">
          <v:shape id="_x0000_i1026" type="#_x0000_t75" style="width:341.25pt;height:13.5pt" o:ole="">
            <v:imagedata r:id="rId11" o:title=""/>
          </v:shape>
          <o:OLEObject Type="Embed" ProgID="Equation.DSMT4" ShapeID="_x0000_i1026" DrawAspect="Content" ObjectID="_1635242462" r:id="rId12"/>
        </w:object>
      </w:r>
    </w:p>
    <w:p w:rsidR="00272CA7" w:rsidRPr="00DF32E3" w:rsidRDefault="00272CA7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Xét </w:t>
      </w:r>
      <w:r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220" w:dyaOrig="380">
          <v:shape id="_x0000_i1027" type="#_x0000_t75" style="width:309pt;height:18.75pt" o:ole="">
            <v:imagedata r:id="rId13" o:title=""/>
          </v:shape>
          <o:OLEObject Type="Embed" ProgID="Equation.DSMT4" ShapeID="_x0000_i1027" DrawAspect="Content" ObjectID="_1635242463" r:id="rId14"/>
        </w:object>
      </w:r>
      <w:r w:rsidRPr="00DF32E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657601" w:rsidRPr="00DF32E3" w:rsidRDefault="00272CA7" w:rsidP="00DF32E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Xét </w:t>
      </w:r>
      <w:r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620" w:dyaOrig="380">
          <v:shape id="_x0000_i1028" type="#_x0000_t75" style="width:279pt;height:18.75pt" o:ole="">
            <v:imagedata r:id="rId15" o:title=""/>
          </v:shape>
          <o:OLEObject Type="Embed" ProgID="Equation.DSMT4" ShapeID="_x0000_i1028" DrawAspect="Content" ObjectID="_1635242464" r:id="rId16"/>
        </w:object>
      </w:r>
    </w:p>
    <w:p w:rsidR="00657601" w:rsidRPr="00DF32E3" w:rsidRDefault="00657601" w:rsidP="00DF32E3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657601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2</w:t>
      </w:r>
      <w:r w:rsidR="00657601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57601" w:rsidRPr="00DF32E3">
        <w:rPr>
          <w:rFonts w:ascii="Times New Roman" w:hAnsi="Times New Roman" w:cs="Times New Roman"/>
          <w:sz w:val="28"/>
          <w:szCs w:val="28"/>
        </w:rPr>
        <w:t xml:space="preserve"> Cho đường tròn tâm O bán kính 3cm và hai dây AB và AC. Cho biết </w:t>
      </w:r>
      <w:r w:rsidR="00657601"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20" w:dyaOrig="279">
          <v:shape id="_x0000_i1029" type="#_x0000_t75" style="width:51pt;height:13.5pt" o:ole="">
            <v:imagedata r:id="rId17" o:title=""/>
          </v:shape>
          <o:OLEObject Type="Embed" ProgID="Equation.DSMT4" ShapeID="_x0000_i1029" DrawAspect="Content" ObjectID="_1635242465" r:id="rId18"/>
        </w:object>
      </w:r>
      <w:r w:rsidR="00657601"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20" w:dyaOrig="320">
          <v:shape id="_x0000_i1030" type="#_x0000_t75" style="width:55.5pt;height:15pt" o:ole="">
            <v:imagedata r:id="rId19" o:title=""/>
          </v:shape>
          <o:OLEObject Type="Embed" ProgID="Equation.DSMT4" ShapeID="_x0000_i1030" DrawAspect="Content" ObjectID="_1635242466" r:id="rId20"/>
        </w:object>
      </w:r>
      <w:r w:rsidR="00657601"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hãy tính khoảng cách từ O đến mỗi dây</w:t>
      </w:r>
    </w:p>
    <w:p w:rsidR="00657601" w:rsidRPr="00DF32E3" w:rsidRDefault="0021228D" w:rsidP="00DF32E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6B80BCE6" wp14:editId="44DBC375">
            <wp:simplePos x="0" y="0"/>
            <wp:positionH relativeFrom="column">
              <wp:posOffset>40640</wp:posOffset>
            </wp:positionH>
            <wp:positionV relativeFrom="paragraph">
              <wp:posOffset>8890</wp:posOffset>
            </wp:positionV>
            <wp:extent cx="2052955" cy="1949450"/>
            <wp:effectExtent l="0" t="0" r="0" b="0"/>
            <wp:wrapSquare wrapText="bothSides"/>
            <wp:docPr id="7" name="Picture 7" descr="WP_20180725_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WP_20180725_01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7601" w:rsidRPr="00DF32E3">
        <w:rPr>
          <w:rFonts w:ascii="Times New Roman" w:hAnsi="Times New Roman" w:cs="Times New Roman"/>
          <w:sz w:val="28"/>
          <w:szCs w:val="28"/>
        </w:rPr>
        <w:t xml:space="preserve"> </w:t>
      </w:r>
      <w:r w:rsidR="00657601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1228D" w:rsidRPr="00DF32E3" w:rsidRDefault="0021228D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Gọi OH, OK lần lượt là khoảng cách từ O đến AB, AC</w:t>
      </w:r>
    </w:p>
    <w:p w:rsidR="0021228D" w:rsidRPr="00DF32E3" w:rsidRDefault="0021228D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- Tính được: </w:t>
      </w:r>
      <w:r w:rsidRPr="00DF32E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20" w:dyaOrig="680">
          <v:shape id="_x0000_i1031" type="#_x0000_t75" style="width:160.5pt;height:32.25pt" o:ole="">
            <v:imagedata r:id="rId22" o:title=""/>
          </v:shape>
          <o:OLEObject Type="Embed" ProgID="Equation.DSMT4" ShapeID="_x0000_i1031" DrawAspect="Content" ObjectID="_1635242467" r:id="rId23"/>
        </w:object>
      </w:r>
    </w:p>
    <w:p w:rsidR="00657601" w:rsidRPr="00DF32E3" w:rsidRDefault="00657601" w:rsidP="00DF32E3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657601" w:rsidRPr="00DF32E3" w:rsidRDefault="00657601" w:rsidP="00DF32E3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657601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="00657601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57601" w:rsidRPr="00DF32E3">
        <w:rPr>
          <w:rFonts w:ascii="Times New Roman" w:hAnsi="Times New Roman" w:cs="Times New Roman"/>
          <w:sz w:val="28"/>
          <w:szCs w:val="28"/>
        </w:rPr>
        <w:t xml:space="preserve"> Cho đường tròn </w:t>
      </w:r>
      <w:r w:rsidR="00657601"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680" w:dyaOrig="400">
          <v:shape id="_x0000_i1032" type="#_x0000_t75" style="width:33.75pt;height:19.5pt" o:ole="">
            <v:imagedata r:id="rId24" o:title=""/>
          </v:shape>
          <o:OLEObject Type="Embed" ProgID="Equation.DSMT4" ShapeID="_x0000_i1032" DrawAspect="Content" ObjectID="_1635242468" r:id="rId25"/>
        </w:object>
      </w:r>
      <w:r w:rsidR="00657601"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có hai dây AB, CD bằng nhau và vuông góc với nhau tại I. Giả sử </w:t>
      </w:r>
      <w:r w:rsidR="00657601"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39" w:dyaOrig="320">
          <v:shape id="_x0000_i1033" type="#_x0000_t75" style="width:96.75pt;height:15pt" o:ole="">
            <v:imagedata r:id="rId26" o:title=""/>
          </v:shape>
          <o:OLEObject Type="Embed" ProgID="Equation.DSMT4" ShapeID="_x0000_i1033" DrawAspect="Content" ObjectID="_1635242469" r:id="rId27"/>
        </w:object>
      </w:r>
      <w:r w:rsidR="00657601"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Tính khoảng cách từ tâm O đến mỗi dây</w:t>
      </w:r>
      <w:r w:rsidR="0021228D" w:rsidRPr="00DF32E3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657601" w:rsidRPr="00DF32E3" w:rsidRDefault="0021228D" w:rsidP="00DF32E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0A45D78C" wp14:editId="346AC909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1949450" cy="1794510"/>
            <wp:effectExtent l="0" t="0" r="0" b="0"/>
            <wp:wrapSquare wrapText="bothSides"/>
            <wp:docPr id="13" name="Picture 13" descr="WP_20180725_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WP_20180725_01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7601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00988" w:rsidRPr="00DF32E3" w:rsidRDefault="00900988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Gọi OH, OK lần lượt là khoảng cách từ O đến AB, CD</w:t>
      </w:r>
    </w:p>
    <w:p w:rsidR="00900988" w:rsidRPr="00DF32E3" w:rsidRDefault="00900988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Ta có: </w:t>
      </w:r>
      <w:r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840" w:dyaOrig="400">
          <v:shape id="_x0000_i1034" type="#_x0000_t75" style="width:91.5pt;height:19.5pt" o:ole="">
            <v:imagedata r:id="rId29" o:title=""/>
          </v:shape>
          <o:OLEObject Type="Embed" ProgID="Equation.DSMT4" ShapeID="_x0000_i1034" DrawAspect="Content" ObjectID="_1635242470" r:id="rId30"/>
        </w:object>
      </w:r>
    </w:p>
    <w:p w:rsidR="00657601" w:rsidRPr="00DF32E3" w:rsidRDefault="00657601" w:rsidP="00DF32E3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657601" w:rsidRPr="00DF32E3" w:rsidRDefault="00657601" w:rsidP="00DF32E3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657601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657601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657601" w:rsidRPr="00DF32E3">
        <w:rPr>
          <w:rFonts w:ascii="Times New Roman" w:hAnsi="Times New Roman" w:cs="Times New Roman"/>
          <w:sz w:val="28"/>
          <w:szCs w:val="28"/>
        </w:rPr>
        <w:t xml:space="preserve"> Cho đường tròn </w:t>
      </w:r>
      <w:r w:rsidR="00657601"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40" w:dyaOrig="400">
          <v:shape id="_x0000_i1035" type="#_x0000_t75" style="width:21.75pt;height:19.5pt" o:ole="">
            <v:imagedata r:id="rId31" o:title=""/>
          </v:shape>
          <o:OLEObject Type="Embed" ProgID="Equation.DSMT4" ShapeID="_x0000_i1035" DrawAspect="Content" ObjectID="_1635242471" r:id="rId32"/>
        </w:object>
      </w:r>
      <w:r w:rsidR="00657601"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và dây CD. Từ O kẻ tia vuông góc với CD tại M, cắt </w:t>
      </w:r>
      <w:r w:rsidR="00657601"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40" w:dyaOrig="400">
          <v:shape id="_x0000_i1036" type="#_x0000_t75" style="width:21.75pt;height:19.5pt" o:ole="">
            <v:imagedata r:id="rId31" o:title=""/>
          </v:shape>
          <o:OLEObject Type="Embed" ProgID="Equation.DSMT4" ShapeID="_x0000_i1036" DrawAspect="Content" ObjectID="_1635242472" r:id="rId33"/>
        </w:object>
      </w:r>
      <w:r w:rsidR="00657601"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tại H. Tính bán kính R của </w:t>
      </w:r>
      <w:r w:rsidR="00657601"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40" w:dyaOrig="400">
          <v:shape id="_x0000_i1037" type="#_x0000_t75" style="width:21.75pt;height:19.5pt" o:ole="">
            <v:imagedata r:id="rId31" o:title=""/>
          </v:shape>
          <o:OLEObject Type="Embed" ProgID="Equation.DSMT4" ShapeID="_x0000_i1037" DrawAspect="Content" ObjectID="_1635242473" r:id="rId34"/>
        </w:object>
      </w:r>
      <w:r w:rsidR="00657601"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biết </w:t>
      </w:r>
      <w:r w:rsidR="00657601"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80" w:dyaOrig="320">
          <v:shape id="_x0000_i1038" type="#_x0000_t75" style="width:113.25pt;height:15pt" o:ole="">
            <v:imagedata r:id="rId35" o:title=""/>
          </v:shape>
          <o:OLEObject Type="Embed" ProgID="Equation.DSMT4" ShapeID="_x0000_i1038" DrawAspect="Content" ObjectID="_1635242474" r:id="rId36"/>
        </w:object>
      </w:r>
    </w:p>
    <w:p w:rsidR="00657601" w:rsidRPr="00DF32E3" w:rsidRDefault="00900988" w:rsidP="00DF32E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6376D0AF" wp14:editId="6030BB50">
            <wp:simplePos x="0" y="0"/>
            <wp:positionH relativeFrom="column">
              <wp:posOffset>2540</wp:posOffset>
            </wp:positionH>
            <wp:positionV relativeFrom="paragraph">
              <wp:posOffset>9525</wp:posOffset>
            </wp:positionV>
            <wp:extent cx="1781175" cy="17145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57601" w:rsidRPr="00DF32E3">
        <w:rPr>
          <w:rFonts w:ascii="Times New Roman" w:hAnsi="Times New Roman" w:cs="Times New Roman"/>
          <w:sz w:val="28"/>
          <w:szCs w:val="28"/>
        </w:rPr>
        <w:t xml:space="preserve"> </w:t>
      </w:r>
      <w:r w:rsidR="00657601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57601" w:rsidRPr="00DF32E3" w:rsidRDefault="00900988" w:rsidP="00DF32E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300" w:dyaOrig="400">
          <v:shape id="_x0000_i1039" type="#_x0000_t75" style="width:64.5pt;height:19.5pt" o:ole="">
            <v:imagedata r:id="rId38" o:title=""/>
          </v:shape>
          <o:OLEObject Type="Embed" ProgID="Equation.DSMT4" ShapeID="_x0000_i1039" DrawAspect="Content" ObjectID="_1635242475" r:id="rId39"/>
        </w:object>
      </w:r>
      <w:r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. Ta có </w:t>
      </w:r>
      <w:r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840" w:dyaOrig="400">
          <v:shape id="_x0000_i1040" type="#_x0000_t75" style="width:91.5pt;height:19.5pt" o:ole="">
            <v:imagedata r:id="rId40" o:title=""/>
          </v:shape>
          <o:OLEObject Type="Embed" ProgID="Equation.DSMT4" ShapeID="_x0000_i1040" DrawAspect="Content" ObjectID="_1635242476" r:id="rId41"/>
        </w:object>
      </w:r>
    </w:p>
    <w:p w:rsidR="0021228D" w:rsidRPr="00DF32E3" w:rsidRDefault="00900988" w:rsidP="00DF32E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- Áp dụng định lý Pytago ta được: </w:t>
      </w:r>
      <w:r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140" w:dyaOrig="400">
          <v:shape id="_x0000_i1041" type="#_x0000_t75" style="width:57pt;height:19.5pt" o:ole="">
            <v:imagedata r:id="rId42" o:title=""/>
          </v:shape>
          <o:OLEObject Type="Embed" ProgID="Equation.DSMT4" ShapeID="_x0000_i1041" DrawAspect="Content" ObjectID="_1635242477" r:id="rId43"/>
        </w:object>
      </w:r>
    </w:p>
    <w:p w:rsidR="002519AF" w:rsidRPr="00DF32E3" w:rsidRDefault="002519AF" w:rsidP="00DF32E3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CA2CC0" w:rsidRPr="00DF32E3" w:rsidRDefault="00CA2CC0" w:rsidP="00DF32E3">
      <w:pPr>
        <w:rPr>
          <w:rFonts w:ascii="Times New Roman" w:hAnsi="Times New Roman" w:cs="Times New Roman"/>
          <w:b/>
          <w:sz w:val="28"/>
          <w:szCs w:val="28"/>
        </w:rPr>
      </w:pPr>
    </w:p>
    <w:p w:rsidR="00004EF2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004EF2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004EF2" w:rsidRPr="00DF32E3">
        <w:rPr>
          <w:rFonts w:ascii="Times New Roman" w:hAnsi="Times New Roman" w:cs="Times New Roman"/>
          <w:sz w:val="28"/>
          <w:szCs w:val="28"/>
        </w:rPr>
        <w:t xml:space="preserve"> Cho đường tròn tâm (O) đường kính AB = 13cm, dây CD có độ dài 12cm vuông góc với AB tại H</w:t>
      </w:r>
    </w:p>
    <w:p w:rsidR="00004EF2" w:rsidRPr="00DF32E3" w:rsidRDefault="00004EF2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a. Tính độ dài các đoạn thẳng HA, HB</w:t>
      </w:r>
    </w:p>
    <w:p w:rsidR="00004EF2" w:rsidRPr="00DF32E3" w:rsidRDefault="00CA2CC0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1072" behindDoc="0" locked="0" layoutInCell="1" allowOverlap="1" wp14:anchorId="4ABA5FEB" wp14:editId="6AFE92A2">
            <wp:simplePos x="0" y="0"/>
            <wp:positionH relativeFrom="column">
              <wp:posOffset>2540</wp:posOffset>
            </wp:positionH>
            <wp:positionV relativeFrom="paragraph">
              <wp:posOffset>405130</wp:posOffset>
            </wp:positionV>
            <wp:extent cx="1866900" cy="1743075"/>
            <wp:effectExtent l="0" t="0" r="0" b="0"/>
            <wp:wrapSquare wrapText="bothSides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EF2" w:rsidRPr="00DF32E3">
        <w:rPr>
          <w:rFonts w:ascii="Times New Roman" w:hAnsi="Times New Roman" w:cs="Times New Roman"/>
          <w:sz w:val="28"/>
          <w:szCs w:val="28"/>
        </w:rPr>
        <w:t>b. Gọi M, N lần lượt là hình chiếu của H trên AC, BC. Tính diện tích tứ giác CMHN.</w:t>
      </w:r>
    </w:p>
    <w:p w:rsidR="00004EF2" w:rsidRPr="00DF32E3" w:rsidRDefault="00004EF2" w:rsidP="00DF32E3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4A7E68" w:rsidRPr="00DF32E3" w:rsidRDefault="004A7E68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a.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920" w:dyaOrig="279">
          <v:shape id="_x0000_i1042" type="#_x0000_t75" style="width:144.75pt;height:13.5pt" o:ole="">
            <v:imagedata r:id="rId45" o:title=""/>
          </v:shape>
          <o:OLEObject Type="Embed" ProgID="Equation.DSMT4" ShapeID="_x0000_i1042" DrawAspect="Content" ObjectID="_1635242478" r:id="rId46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4A7E68" w:rsidRPr="00DF32E3" w:rsidRDefault="004A7E68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DF32E3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6759" w:dyaOrig="760">
          <v:shape id="_x0000_i1043" type="#_x0000_t75" style="width:336pt;height:36.75pt" o:ole="">
            <v:imagedata r:id="rId47" o:title=""/>
          </v:shape>
          <o:OLEObject Type="Embed" ProgID="Equation.DSMT4" ShapeID="_x0000_i1043" DrawAspect="Content" ObjectID="_1635242479" r:id="rId48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4A7E68" w:rsidRPr="00DF32E3" w:rsidRDefault="004A7E68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</w:t>
      </w:r>
      <w:r w:rsidR="00442FB6"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Cách 1: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Tứ giác </w:t>
      </w:r>
      <w:r w:rsidR="00B9674F" w:rsidRPr="00DF32E3">
        <w:rPr>
          <w:rFonts w:ascii="Times New Roman" w:hAnsi="Times New Roman" w:cs="Times New Roman"/>
          <w:sz w:val="28"/>
          <w:szCs w:val="28"/>
          <w:lang w:val="fr-FR"/>
        </w:rPr>
        <w:t>CMHN là hình chữ nhậ</w:t>
      </w:r>
      <w:r w:rsidR="002519AF" w:rsidRPr="00DF32E3">
        <w:rPr>
          <w:rFonts w:ascii="Times New Roman" w:hAnsi="Times New Roman" w:cs="Times New Roman"/>
          <w:sz w:val="28"/>
          <w:szCs w:val="28"/>
          <w:lang w:val="fr-FR"/>
        </w:rPr>
        <w:t>t (</w:t>
      </w:r>
      <w:r w:rsidR="00B9674F" w:rsidRPr="00DF32E3">
        <w:rPr>
          <w:rFonts w:ascii="Times New Roman" w:hAnsi="Times New Roman" w:cs="Times New Roman"/>
          <w:sz w:val="28"/>
          <w:szCs w:val="28"/>
          <w:lang w:val="fr-FR"/>
        </w:rPr>
        <w:t>có 3 góc vuông )</w:t>
      </w:r>
    </w:p>
    <w:p w:rsidR="00B9674F" w:rsidRPr="00DF32E3" w:rsidRDefault="00B9674F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Áp dụng hệ thức lượng trong tam giác vuông ta có :</w:t>
      </w:r>
    </w:p>
    <w:p w:rsidR="00004EF2" w:rsidRPr="00DF32E3" w:rsidRDefault="00B9674F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position w:val="-64"/>
          <w:sz w:val="28"/>
          <w:szCs w:val="28"/>
          <w:lang w:val="nl-NL"/>
        </w:rPr>
        <w:object w:dxaOrig="6520" w:dyaOrig="1400">
          <v:shape id="_x0000_i1044" type="#_x0000_t75" style="width:324pt;height:67.5pt" o:ole="">
            <v:imagedata r:id="rId49" o:title=""/>
          </v:shape>
          <o:OLEObject Type="Embed" ProgID="Equation.DSMT4" ShapeID="_x0000_i1044" DrawAspect="Content" ObjectID="_1635242480" r:id="rId50"/>
        </w:object>
      </w:r>
    </w:p>
    <w:p w:rsidR="00442FB6" w:rsidRPr="00DF32E3" w:rsidRDefault="002519AF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2</w:t>
      </w:r>
      <w:r w:rsidR="00442FB6"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442FB6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442FB6" w:rsidRPr="00DF32E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9240" w:dyaOrig="680">
          <v:shape id="_x0000_i1045" type="#_x0000_t75" style="width:457.5pt;height:33pt" o:ole="">
            <v:imagedata r:id="rId51" o:title=""/>
          </v:shape>
          <o:OLEObject Type="Embed" ProgID="Equation.DSMT4" ShapeID="_x0000_i1045" DrawAspect="Content" ObjectID="_1635242481" r:id="rId52"/>
        </w:object>
      </w:r>
    </w:p>
    <w:p w:rsidR="00272CA7" w:rsidRPr="00DF32E3" w:rsidRDefault="00272CA7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</w:t>
      </w:r>
      <w:r w:rsidR="00F45E5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6</w:t>
      </w:r>
      <w:r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Cho đường tròn tâm O, đường kính AB. Dây CD cắt AB tại M, biết MC = 4cm, MD = 12cm và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340">
          <v:shape id="_x0000_i1046" type="#_x0000_t75" style="width:57.75pt;height:16.5pt" o:ole="">
            <v:imagedata r:id="rId53" o:title=""/>
          </v:shape>
          <o:OLEObject Type="Embed" ProgID="Equation.DSMT4" ShapeID="_x0000_i1046" DrawAspect="Content" ObjectID="_1635242482" r:id="rId54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>. Hãy tính</w:t>
      </w:r>
    </w:p>
    <w:p w:rsidR="00272CA7" w:rsidRPr="00DF32E3" w:rsidRDefault="00272CA7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a. Khoảng cách từ O đến CD</w:t>
      </w:r>
    </w:p>
    <w:p w:rsidR="00233847" w:rsidRPr="00DF32E3" w:rsidRDefault="00272CA7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b. Bán kinh của (O)</w:t>
      </w:r>
    </w:p>
    <w:p w:rsidR="00272CA7" w:rsidRPr="00DF32E3" w:rsidRDefault="00CA2CC0" w:rsidP="00DF32E3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24527846" wp14:editId="0ADCD413">
            <wp:simplePos x="0" y="0"/>
            <wp:positionH relativeFrom="column">
              <wp:posOffset>2540</wp:posOffset>
            </wp:positionH>
            <wp:positionV relativeFrom="paragraph">
              <wp:posOffset>1270</wp:posOffset>
            </wp:positionV>
            <wp:extent cx="2225675" cy="1880870"/>
            <wp:effectExtent l="0" t="0" r="0" b="0"/>
            <wp:wrapSquare wrapText="bothSides"/>
            <wp:docPr id="14" name="Picture 14" descr="WP_20180725_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WP_20180725_02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CA7"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33847" w:rsidRPr="00DF32E3" w:rsidRDefault="00233847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a. Gọi OH là khoảng cách từ O đến CD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360" w:dyaOrig="279">
          <v:shape id="_x0000_i1047" type="#_x0000_t75" style="width:216.75pt;height:13.5pt" o:ole="">
            <v:imagedata r:id="rId56" o:title=""/>
          </v:shape>
          <o:OLEObject Type="Embed" ProgID="Equation.DSMT4" ShapeID="_x0000_i1047" DrawAspect="Content" ObjectID="_1635242483" r:id="rId57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233847" w:rsidRPr="00DF32E3" w:rsidRDefault="00233847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DF32E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040" w:dyaOrig="680">
          <v:shape id="_x0000_i1048" type="#_x0000_t75" style="width:250.5pt;height:33pt" o:ole="">
            <v:imagedata r:id="rId58" o:title=""/>
          </v:shape>
          <o:OLEObject Type="Embed" ProgID="Equation.DSMT4" ShapeID="_x0000_i1048" DrawAspect="Content" ObjectID="_1635242484" r:id="rId59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233847" w:rsidRPr="00DF32E3" w:rsidRDefault="00233847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b. Bán kính của đường tròn (O) chính là đoạn OD</w:t>
      </w:r>
    </w:p>
    <w:p w:rsidR="00233847" w:rsidRPr="00DF32E3" w:rsidRDefault="00233847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Ta đi tính độ dài đoạn thẳng OD dựa vào định lý pytago.</w:t>
      </w:r>
    </w:p>
    <w:p w:rsidR="0021228D" w:rsidRPr="00DF32E3" w:rsidRDefault="00233847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Xét </w:t>
      </w:r>
      <w:r w:rsidRPr="00DF32E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880" w:dyaOrig="680">
          <v:shape id="_x0000_i1049" type="#_x0000_t75" style="width:441pt;height:33pt" o:ole="">
            <v:imagedata r:id="rId60" o:title=""/>
          </v:shape>
          <o:OLEObject Type="Embed" ProgID="Equation.DSMT4" ShapeID="_x0000_i1049" DrawAspect="Content" ObjectID="_1635242485" r:id="rId61"/>
        </w:object>
      </w:r>
      <w:r w:rsidRPr="00DF32E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CA2CC0" w:rsidRPr="00DF32E3" w:rsidRDefault="00CA2CC0" w:rsidP="00DF32E3">
      <w:pPr>
        <w:rPr>
          <w:rFonts w:ascii="Times New Roman" w:hAnsi="Times New Roman" w:cs="Times New Roman"/>
          <w:sz w:val="28"/>
          <w:szCs w:val="28"/>
        </w:rPr>
      </w:pPr>
    </w:p>
    <w:p w:rsidR="00657601" w:rsidRPr="00DF32E3" w:rsidRDefault="00657601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Dạng 2: Chứng minh đẳng thức</w:t>
      </w:r>
    </w:p>
    <w:p w:rsidR="002463DD" w:rsidRPr="00DF32E3" w:rsidRDefault="00233847" w:rsidP="00DF32E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2463DD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Cách giải</w:t>
      </w:r>
    </w:p>
    <w:p w:rsidR="002463DD" w:rsidRPr="00DF32E3" w:rsidRDefault="002463DD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- Dùng phương pháp chứng minh hai tam giác bằng nhau, đồng dạng với nhau</w:t>
      </w:r>
    </w:p>
    <w:p w:rsidR="002463DD" w:rsidRPr="00DF32E3" w:rsidRDefault="002463DD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- Dùng quan hệ giữa cạnh và góc trong tam giác, quan hệ cạnh huyền cạnh góc vuông</w:t>
      </w:r>
    </w:p>
    <w:p w:rsidR="002463DD" w:rsidRPr="00DF32E3" w:rsidRDefault="002463DD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- Sử dụng tính đường trung bình của tam giác, tính chất tứ giác đặc biệt</w:t>
      </w:r>
    </w:p>
    <w:p w:rsidR="001B02A3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="00CA2CC0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CA2CC0" w:rsidRPr="00DF32E3">
        <w:rPr>
          <w:rFonts w:ascii="Times New Roman" w:hAnsi="Times New Roman" w:cs="Times New Roman"/>
          <w:sz w:val="28"/>
          <w:szCs w:val="28"/>
        </w:rPr>
        <w:t xml:space="preserve"> Cho nửa đường tròn </w:t>
      </w:r>
      <w:r w:rsidR="00CA2CC0"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520" w:dyaOrig="400">
          <v:shape id="_x0000_i1050" type="#_x0000_t75" style="width:25.5pt;height:19.5pt" o:ole="">
            <v:imagedata r:id="rId62" o:title=""/>
          </v:shape>
          <o:OLEObject Type="Embed" ProgID="Equation.DSMT4" ShapeID="_x0000_i1050" DrawAspect="Content" ObjectID="_1635242486" r:id="rId63"/>
        </w:object>
      </w:r>
      <w:r w:rsidR="00CA2CC0"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đường kính AB</w:t>
      </w:r>
      <w:r w:rsidR="00D610ED"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A2CC0" w:rsidRPr="00DF32E3">
        <w:rPr>
          <w:rFonts w:ascii="Times New Roman" w:hAnsi="Times New Roman" w:cs="Times New Roman"/>
          <w:sz w:val="28"/>
          <w:szCs w:val="28"/>
          <w:lang w:val="nl-NL"/>
        </w:rPr>
        <w:t>và một dây cung CD</w:t>
      </w:r>
      <w:r w:rsidR="001B02A3" w:rsidRPr="00DF32E3">
        <w:rPr>
          <w:rFonts w:ascii="Times New Roman" w:hAnsi="Times New Roman" w:cs="Times New Roman"/>
          <w:sz w:val="28"/>
          <w:szCs w:val="28"/>
          <w:lang w:val="nl-NL"/>
        </w:rPr>
        <w:t>. Kẻ AE và BF vuông góc với CD lần lượt tại E và F. Chứng minh:</w:t>
      </w:r>
    </w:p>
    <w:p w:rsidR="00CA2CC0" w:rsidRPr="00DF32E3" w:rsidRDefault="001B02A3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051" type="#_x0000_t75" style="width:48.75pt;height:13.5pt" o:ole="">
            <v:imagedata r:id="rId64" o:title=""/>
          </v:shape>
          <o:OLEObject Type="Embed" ProgID="Equation.DSMT4" ShapeID="_x0000_i1051" DrawAspect="Content" ObjectID="_1635242487" r:id="rId65"/>
        </w:object>
      </w:r>
      <w:r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B02A3" w:rsidRPr="00DF32E3" w:rsidRDefault="001B02A3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DF32E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260">
          <v:shape id="_x0000_i1052" type="#_x0000_t75" style="width:12pt;height:12.75pt" o:ole="">
            <v:imagedata r:id="rId66" o:title=""/>
          </v:shape>
          <o:OLEObject Type="Embed" ProgID="Equation.DSMT4" ShapeID="_x0000_i1052" DrawAspect="Content" ObjectID="_1635242488" r:id="rId67"/>
        </w:object>
      </w:r>
      <w:r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F32E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60" w:dyaOrig="260">
          <v:shape id="_x0000_i1053" type="#_x0000_t75" style="width:12.75pt;height:12.75pt" o:ole="">
            <v:imagedata r:id="rId68" o:title=""/>
          </v:shape>
          <o:OLEObject Type="Embed" ProgID="Equation.DSMT4" ShapeID="_x0000_i1053" DrawAspect="Content" ObjectID="_1635242489" r:id="rId69"/>
        </w:object>
      </w:r>
      <w:r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đều ở ngoài </w:t>
      </w:r>
      <w:r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40" w:dyaOrig="400">
          <v:shape id="_x0000_i1054" type="#_x0000_t75" style="width:21.75pt;height:19.5pt" o:ole="">
            <v:imagedata r:id="rId70" o:title=""/>
          </v:shape>
          <o:OLEObject Type="Embed" ProgID="Equation.DSMT4" ShapeID="_x0000_i1054" DrawAspect="Content" ObjectID="_1635242490" r:id="rId71"/>
        </w:object>
      </w:r>
    </w:p>
    <w:p w:rsidR="00CA2CC0" w:rsidRPr="00DF32E3" w:rsidRDefault="00D610ED" w:rsidP="00DF32E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 wp14:anchorId="772FFCA3" wp14:editId="06FC00EA">
            <wp:simplePos x="0" y="0"/>
            <wp:positionH relativeFrom="column">
              <wp:posOffset>2540</wp:posOffset>
            </wp:positionH>
            <wp:positionV relativeFrom="paragraph">
              <wp:posOffset>274955</wp:posOffset>
            </wp:positionV>
            <wp:extent cx="2130425" cy="1492250"/>
            <wp:effectExtent l="0" t="0" r="0" b="0"/>
            <wp:wrapSquare wrapText="bothSides"/>
            <wp:docPr id="18" name="Picture 18" descr="WP_20180725_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WP_20180725_02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a) Gọi I là Trung điểm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20" w:dyaOrig="279">
          <v:shape id="_x0000_i1055" type="#_x0000_t75" style="width:75.75pt;height:13.5pt" o:ole="">
            <v:imagedata r:id="rId73" o:title=""/>
          </v:shape>
          <o:OLEObject Type="Embed" ProgID="Equation.DSMT4" ShapeID="_x0000_i1055" DrawAspect="Content" ObjectID="_1635242491" r:id="rId74"/>
        </w:object>
      </w:r>
      <w:r w:rsidRPr="00DF32E3">
        <w:rPr>
          <w:rFonts w:ascii="Times New Roman" w:hAnsi="Times New Roman" w:cs="Times New Roman"/>
          <w:sz w:val="28"/>
          <w:szCs w:val="28"/>
        </w:rPr>
        <w:t xml:space="preserve"> CD</w:t>
      </w: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Xét hình thang AEFB, I là trung điểm </w:t>
      </w:r>
      <w:r w:rsidRPr="00DF32E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00" w:dyaOrig="260">
          <v:shape id="_x0000_i1056" type="#_x0000_t75" style="width:19.5pt;height:12.75pt" o:ole="">
            <v:imagedata r:id="rId75" o:title=""/>
          </v:shape>
          <o:OLEObject Type="Embed" ProgID="Equation.DSMT4" ShapeID="_x0000_i1056" DrawAspect="Content" ObjectID="_1635242492" r:id="rId76"/>
        </w:objec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360" w:dyaOrig="279">
          <v:shape id="_x0000_i1057" type="#_x0000_t75" style="width:117pt;height:13.5pt" o:ole="">
            <v:imagedata r:id="rId77" o:title=""/>
          </v:shape>
          <o:OLEObject Type="Embed" ProgID="Equation.DSMT4" ShapeID="_x0000_i1057" DrawAspect="Content" ObjectID="_1635242493" r:id="rId78"/>
        </w:object>
      </w: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b) Ta có </w:t>
      </w:r>
      <w:r w:rsidRPr="00DF32E3">
        <w:rPr>
          <w:rFonts w:ascii="Times New Roman" w:hAnsi="Times New Roman" w:cs="Times New Roman"/>
          <w:position w:val="-4"/>
          <w:sz w:val="28"/>
          <w:szCs w:val="28"/>
        </w:rPr>
        <w:object w:dxaOrig="620" w:dyaOrig="380">
          <v:shape id="_x0000_i1058" type="#_x0000_t75" style="width:30.75pt;height:18.75pt" o:ole="">
            <v:imagedata r:id="rId79" o:title=""/>
          </v:shape>
          <o:OLEObject Type="Embed" ProgID="Equation.DSMT4" ShapeID="_x0000_i1058" DrawAspect="Content" ObjectID="_1635242494" r:id="rId80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và  </w:t>
      </w:r>
      <w:r w:rsidRPr="00DF32E3">
        <w:rPr>
          <w:rFonts w:ascii="Times New Roman" w:hAnsi="Times New Roman" w:cs="Times New Roman"/>
          <w:position w:val="-4"/>
          <w:sz w:val="28"/>
          <w:szCs w:val="28"/>
        </w:rPr>
        <w:object w:dxaOrig="600" w:dyaOrig="380">
          <v:shape id="_x0000_i1059" type="#_x0000_t75" style="width:30pt;height:18.75pt" o:ole="">
            <v:imagedata r:id="rId81" o:title=""/>
          </v:shape>
          <o:OLEObject Type="Embed" ProgID="Equation.DSMT4" ShapeID="_x0000_i1059" DrawAspect="Content" ObjectID="_1635242495" r:id="rId82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bù nhau nên có một góc</w:t>
      </w: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tù và một góc nhọn </w:t>
      </w: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Giả sử </w:t>
      </w:r>
      <w:r w:rsidRPr="00DF32E3">
        <w:rPr>
          <w:rFonts w:ascii="Times New Roman" w:hAnsi="Times New Roman" w:cs="Times New Roman"/>
          <w:position w:val="-6"/>
          <w:sz w:val="28"/>
          <w:szCs w:val="28"/>
        </w:rPr>
        <w:object w:dxaOrig="2400" w:dyaOrig="400">
          <v:shape id="_x0000_i1060" type="#_x0000_t75" style="width:120pt;height:20.25pt" o:ole="">
            <v:imagedata r:id="rId83" o:title=""/>
          </v:shape>
          <o:OLEObject Type="Embed" ProgID="Equation.DSMT4" ShapeID="_x0000_i1060" DrawAspect="Content" ObjectID="_1635242496" r:id="rId84"/>
        </w:object>
      </w:r>
      <w:r w:rsidRPr="00DF32E3">
        <w:rPr>
          <w:rFonts w:ascii="Times New Roman" w:hAnsi="Times New Roman" w:cs="Times New Roman"/>
          <w:sz w:val="28"/>
          <w:szCs w:val="28"/>
        </w:rPr>
        <w:t xml:space="preserve"> 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có 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60" w:dyaOrig="279">
          <v:shape id="_x0000_i1061" type="#_x0000_t75" style="width:92.25pt;height:13.5pt" o:ole="">
            <v:imagedata r:id="rId85" o:title=""/>
          </v:shape>
          <o:OLEObject Type="Embed" ProgID="Equation.DSMT4" ShapeID="_x0000_i1061" DrawAspect="Content" ObjectID="_1635242497" r:id="rId86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ở ngoài đường tròn mà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062" type="#_x0000_t75" style="width:48.75pt;height:13.5pt" o:ole="">
            <v:imagedata r:id="rId87" o:title=""/>
          </v:shape>
          <o:OLEObject Type="Embed" ProgID="Equation.DSMT4" ShapeID="_x0000_i1062" DrawAspect="Content" ObjectID="_1635242498" r:id="rId88"/>
        </w:object>
      </w:r>
    </w:p>
    <w:p w:rsidR="00CA2CC0" w:rsidRPr="00DF32E3" w:rsidRDefault="00DF32E3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nên F cũng ở ngoài đường tròn.</w:t>
      </w:r>
    </w:p>
    <w:p w:rsidR="00D610ED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="00D610ED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D610ED" w:rsidRPr="00DF32E3">
        <w:rPr>
          <w:rFonts w:ascii="Times New Roman" w:hAnsi="Times New Roman" w:cs="Times New Roman"/>
          <w:sz w:val="28"/>
          <w:szCs w:val="28"/>
        </w:rPr>
        <w:t xml:space="preserve"> Cho nửa đường tròn </w:t>
      </w:r>
      <w:r w:rsidR="00D610ED"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520" w:dyaOrig="400">
          <v:shape id="_x0000_i1063" type="#_x0000_t75" style="width:25.5pt;height:19.5pt" o:ole="">
            <v:imagedata r:id="rId62" o:title=""/>
          </v:shape>
          <o:OLEObject Type="Embed" ProgID="Equation.DSMT4" ShapeID="_x0000_i1063" DrawAspect="Content" ObjectID="_1635242499" r:id="rId89"/>
        </w:object>
      </w:r>
      <w:r w:rsidR="00D610ED"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 đường kính AB.  Kẻ hai dây AC và BD song song. Chứng minh </w:t>
      </w:r>
      <w:r w:rsidR="00D610ED"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064" type="#_x0000_t75" style="width:48.75pt;height:13.5pt" o:ole="">
            <v:imagedata r:id="rId90" o:title=""/>
          </v:shape>
          <o:OLEObject Type="Embed" ProgID="Equation.DSMT4" ShapeID="_x0000_i1064" DrawAspect="Content" ObjectID="_1635242500" r:id="rId91"/>
        </w:object>
      </w:r>
    </w:p>
    <w:p w:rsidR="00D610ED" w:rsidRPr="00DF32E3" w:rsidRDefault="00D610ED" w:rsidP="00DF32E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Đường thẳng qua O và vuông góc với AC và BD lần lượt tại H và K </w:t>
      </w:r>
      <w:r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880" w:dyaOrig="400">
          <v:shape id="_x0000_i1065" type="#_x0000_t75" style="width:93pt;height:19.5pt" o:ole="">
            <v:imagedata r:id="rId92" o:title=""/>
          </v:shape>
          <o:OLEObject Type="Embed" ProgID="Equation.DSMT4" ShapeID="_x0000_i1065" DrawAspect="Content" ObjectID="_1635242501" r:id="rId93"/>
        </w:object>
      </w:r>
    </w:p>
    <w:p w:rsidR="00D610ED" w:rsidRPr="00DF32E3" w:rsidRDefault="00DF32E3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DF32E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760" w:dyaOrig="400">
          <v:shape id="_x0000_i1066" type="#_x0000_t75" style="width:236.25pt;height:19.5pt" o:ole="">
            <v:imagedata r:id="rId94" o:title=""/>
          </v:shape>
          <o:OLEObject Type="Embed" ProgID="Equation.DSMT4" ShapeID="_x0000_i1066" DrawAspect="Content" ObjectID="_1635242502" r:id="rId95"/>
        </w:object>
      </w: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D610ED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9</w:t>
      </w:r>
      <w:r w:rsidR="00D610ED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D610ED" w:rsidRPr="00DF32E3">
        <w:rPr>
          <w:rFonts w:ascii="Times New Roman" w:hAnsi="Times New Roman" w:cs="Times New Roman"/>
          <w:sz w:val="28"/>
          <w:szCs w:val="28"/>
        </w:rPr>
        <w:t xml:space="preserve"> Cho tam giác ABC nhọn có các đường cao BD, CE. Chứng minh:</w:t>
      </w:r>
    </w:p>
    <w:p w:rsidR="00D610ED" w:rsidRPr="00DF32E3" w:rsidRDefault="00D610E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DF32E3">
        <w:rPr>
          <w:rFonts w:ascii="Times New Roman" w:hAnsi="Times New Roman" w:cs="Times New Roman"/>
          <w:sz w:val="28"/>
          <w:szCs w:val="28"/>
          <w:lang w:val="nl-NL"/>
        </w:rPr>
        <w:t>a) Các điểm B, D, C, E cùng thuộc một đường tròn</w:t>
      </w:r>
    </w:p>
    <w:p w:rsidR="00D610ED" w:rsidRPr="00DF32E3" w:rsidRDefault="00D610E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067" type="#_x0000_t75" style="width:48.75pt;height:13.5pt" o:ole="">
            <v:imagedata r:id="rId96" o:title=""/>
          </v:shape>
          <o:OLEObject Type="Embed" ProgID="Equation.DSMT4" ShapeID="_x0000_i1067" DrawAspect="Content" ObjectID="_1635242503" r:id="rId97"/>
        </w:object>
      </w:r>
    </w:p>
    <w:p w:rsidR="00D610ED" w:rsidRPr="00DF32E3" w:rsidRDefault="00D610ED" w:rsidP="00DF32E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7456" behindDoc="1" locked="0" layoutInCell="1" allowOverlap="1" wp14:anchorId="7074F044" wp14:editId="5132663A">
            <wp:simplePos x="0" y="0"/>
            <wp:positionH relativeFrom="column">
              <wp:posOffset>2540</wp:posOffset>
            </wp:positionH>
            <wp:positionV relativeFrom="paragraph">
              <wp:posOffset>11430</wp:posOffset>
            </wp:positionV>
            <wp:extent cx="1981200" cy="1446530"/>
            <wp:effectExtent l="0" t="0" r="0" b="0"/>
            <wp:wrapSquare wrapText="bothSides"/>
            <wp:docPr id="19" name="Picture 19" descr="WP_20180725_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WP_20180725_023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4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a) B,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>C,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>D,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>E cùng thuộc đường tròn đườ</w:t>
      </w:r>
      <w:r>
        <w:rPr>
          <w:rFonts w:ascii="Times New Roman" w:hAnsi="Times New Roman" w:cs="Times New Roman"/>
          <w:sz w:val="28"/>
          <w:szCs w:val="28"/>
          <w:lang w:val="fr-FR"/>
        </w:rPr>
        <w:t>ng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kính BC</w:t>
      </w:r>
    </w:p>
    <w:p w:rsidR="00DF32E3" w:rsidRPr="00DF32E3" w:rsidRDefault="00DF32E3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b) BC là đường kính, ED dây không qua tâm</w:t>
      </w:r>
    </w:p>
    <w:p w:rsidR="00D610ED" w:rsidRDefault="00DF32E3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position w:val="-6"/>
          <w:sz w:val="28"/>
          <w:szCs w:val="28"/>
        </w:rPr>
        <w:object w:dxaOrig="340" w:dyaOrig="260">
          <v:shape id="_x0000_i1068" type="#_x0000_t75" style="width:17.25pt;height:12.75pt" o:ole="">
            <v:imagedata r:id="rId99" o:title=""/>
          </v:shape>
          <o:OLEObject Type="Embed" ProgID="Equation.DSMT4" ShapeID="_x0000_i1068" DrawAspect="Content" ObjectID="_1635242504" r:id="rId100"/>
        </w:object>
      </w:r>
      <w:r>
        <w:rPr>
          <w:rFonts w:ascii="Times New Roman" w:hAnsi="Times New Roman" w:cs="Times New Roman"/>
          <w:sz w:val="28"/>
          <w:szCs w:val="28"/>
        </w:rPr>
        <w:t>ĐPCM</w:t>
      </w:r>
    </w:p>
    <w:p w:rsidR="00CA2CC0" w:rsidRPr="00DF32E3" w:rsidRDefault="00CA2CC0" w:rsidP="00DF32E3">
      <w:pPr>
        <w:rPr>
          <w:rFonts w:ascii="Times New Roman" w:hAnsi="Times New Roman" w:cs="Times New Roman"/>
          <w:sz w:val="28"/>
          <w:szCs w:val="28"/>
        </w:rPr>
      </w:pPr>
    </w:p>
    <w:p w:rsidR="005C0C98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5C0C98" w:rsidRPr="00DF32E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C0C98" w:rsidRPr="00DF32E3">
        <w:rPr>
          <w:rFonts w:ascii="Times New Roman" w:hAnsi="Times New Roman" w:cs="Times New Roman"/>
          <w:sz w:val="28"/>
          <w:szCs w:val="28"/>
        </w:rPr>
        <w:t xml:space="preserve"> Cho đường tròn (O;</w:t>
      </w:r>
      <w:r w:rsidR="00657601" w:rsidRPr="00DF32E3">
        <w:rPr>
          <w:rFonts w:ascii="Times New Roman" w:hAnsi="Times New Roman" w:cs="Times New Roman"/>
          <w:sz w:val="28"/>
          <w:szCs w:val="28"/>
        </w:rPr>
        <w:t xml:space="preserve"> </w:t>
      </w:r>
      <w:r w:rsidR="005C0C98" w:rsidRPr="00DF32E3">
        <w:rPr>
          <w:rFonts w:ascii="Times New Roman" w:hAnsi="Times New Roman" w:cs="Times New Roman"/>
          <w:sz w:val="28"/>
          <w:szCs w:val="28"/>
        </w:rPr>
        <w:t>R) đường kính AB. Gọi M là điểm nằm giữa A và B, qua điểm M vẽ dây CD vuông góc với AB. Lấy điểm E đối xứng với A qua M</w:t>
      </w:r>
    </w:p>
    <w:p w:rsidR="005C0C98" w:rsidRPr="00DF32E3" w:rsidRDefault="005C0C98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a. Tứ giác ACED là hình gì</w:t>
      </w:r>
      <w:r w:rsidR="00CA2CC0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>? Vì sao</w:t>
      </w:r>
      <w:r w:rsidR="00CA2CC0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>?</w:t>
      </w:r>
    </w:p>
    <w:p w:rsidR="005C0C98" w:rsidRPr="00DF32E3" w:rsidRDefault="005C0C98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b. Giả sử R = 6,5cm và MA = 4cm. Tính CD</w:t>
      </w:r>
    </w:p>
    <w:p w:rsidR="00616E82" w:rsidRPr="00DF32E3" w:rsidRDefault="00DF32E3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48000" behindDoc="0" locked="0" layoutInCell="1" allowOverlap="1" wp14:anchorId="3324E7BC" wp14:editId="29DAECB8">
            <wp:simplePos x="0" y="0"/>
            <wp:positionH relativeFrom="column">
              <wp:posOffset>0</wp:posOffset>
            </wp:positionH>
            <wp:positionV relativeFrom="paragraph">
              <wp:posOffset>596265</wp:posOffset>
            </wp:positionV>
            <wp:extent cx="1819275" cy="195262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0C98" w:rsidRPr="00DF32E3">
        <w:rPr>
          <w:rFonts w:ascii="Times New Roman" w:hAnsi="Times New Roman" w:cs="Times New Roman"/>
          <w:sz w:val="28"/>
          <w:szCs w:val="28"/>
          <w:lang w:val="fr-FR"/>
        </w:rPr>
        <w:t>c. Gọi H và K lần lượt là hình chiếu củ</w:t>
      </w:r>
      <w:r w:rsidR="00CA2CC0" w:rsidRPr="00DF32E3">
        <w:rPr>
          <w:rFonts w:ascii="Times New Roman" w:hAnsi="Times New Roman" w:cs="Times New Roman"/>
          <w:sz w:val="28"/>
          <w:szCs w:val="28"/>
          <w:lang w:val="fr-FR"/>
        </w:rPr>
        <w:t>a M trên CA và CB, CMR</w:t>
      </w:r>
      <w:r w:rsidR="005C0C98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="00616E82" w:rsidRPr="00DF32E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60" w:dyaOrig="660">
          <v:shape id="_x0000_i1069" type="#_x0000_t75" style="width:82.5pt;height:33pt" o:ole="">
            <v:imagedata r:id="rId102" o:title=""/>
          </v:shape>
          <o:OLEObject Type="Embed" ProgID="Equation.DSMT4" ShapeID="_x0000_i1069" DrawAspect="Content" ObjectID="_1635242505" r:id="rId103"/>
        </w:object>
      </w:r>
    </w:p>
    <w:p w:rsidR="005C0C98" w:rsidRPr="00DF32E3" w:rsidRDefault="00616E82" w:rsidP="00DF32E3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CA2CC0"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616E82" w:rsidRPr="00DF32E3" w:rsidRDefault="00616E8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a. Ta có :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340" w:dyaOrig="279">
          <v:shape id="_x0000_i1070" type="#_x0000_t75" style="width:116.25pt;height:13.5pt" o:ole="">
            <v:imagedata r:id="rId104" o:title=""/>
          </v:shape>
          <o:OLEObject Type="Embed" ProgID="Equation.DSMT4" ShapeID="_x0000_i1070" DrawAspect="Content" ObjectID="_1635242506" r:id="rId105"/>
        </w:object>
      </w:r>
    </w:p>
    <w:p w:rsidR="00616E82" w:rsidRPr="00DF32E3" w:rsidRDefault="00616E8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mà ME =MA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20" w:dyaOrig="279">
          <v:shape id="_x0000_i1071" type="#_x0000_t75" style="width:55.5pt;height:13.5pt" o:ole="">
            <v:imagedata r:id="rId106" o:title=""/>
          </v:shape>
          <o:OLEObject Type="Embed" ProgID="Equation.DSMT4" ShapeID="_x0000_i1071" DrawAspect="Content" ObjectID="_1635242507" r:id="rId107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là hình bình hành, lại có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99" w:dyaOrig="279">
          <v:shape id="_x0000_i1072" type="#_x0000_t75" style="width:49.5pt;height:13.5pt" o:ole="">
            <v:imagedata r:id="rId108" o:title=""/>
          </v:shape>
          <o:OLEObject Type="Embed" ProgID="Equation.DSMT4" ShapeID="_x0000_i1072" DrawAspect="Content" ObjectID="_1635242508" r:id="rId109"/>
        </w:object>
      </w:r>
    </w:p>
    <w:p w:rsidR="00616E82" w:rsidRPr="00DF32E3" w:rsidRDefault="00616E8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20" w:dyaOrig="279">
          <v:shape id="_x0000_i1073" type="#_x0000_t75" style="width:55.5pt;height:13.5pt" o:ole="">
            <v:imagedata r:id="rId110" o:title=""/>
          </v:shape>
          <o:OLEObject Type="Embed" ProgID="Equation.DSMT4" ShapeID="_x0000_i1073" DrawAspect="Content" ObjectID="_1635242509" r:id="rId111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là hình thoi.</w:t>
      </w:r>
    </w:p>
    <w:p w:rsidR="00616E82" w:rsidRPr="00DF32E3" w:rsidRDefault="00616E8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b. Điểm C nằm trên đường tròn (O ;AB)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80" w:dyaOrig="340">
          <v:shape id="_x0000_i1074" type="#_x0000_t75" style="width:69pt;height:16.5pt" o:ole="">
            <v:imagedata r:id="rId112" o:title=""/>
          </v:shape>
          <o:OLEObject Type="Embed" ProgID="Equation.DSMT4" ShapeID="_x0000_i1074" DrawAspect="Content" ObjectID="_1635242510" r:id="rId113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616E82" w:rsidRPr="00DF32E3" w:rsidRDefault="00616E8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00" w:dyaOrig="380">
          <v:shape id="_x0000_i1075" type="#_x0000_t75" style="width:79.5pt;height:18.75pt" o:ole="">
            <v:imagedata r:id="rId114" o:title=""/>
          </v:shape>
          <o:OLEObject Type="Embed" ProgID="Equation.DSMT4" ShapeID="_x0000_i1075" DrawAspect="Content" ObjectID="_1635242511" r:id="rId115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>, có :</w:t>
      </w:r>
      <w:r w:rsidRPr="00DF32E3">
        <w:rPr>
          <w:rFonts w:ascii="Times New Roman" w:hAnsi="Times New Roman" w:cs="Times New Roman"/>
          <w:position w:val="-24"/>
          <w:sz w:val="28"/>
          <w:szCs w:val="28"/>
          <w:lang w:val="nl-NL"/>
        </w:rPr>
        <w:t xml:space="preserve"> </w:t>
      </w:r>
      <w:r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660" w:dyaOrig="360">
          <v:shape id="_x0000_i1076" type="#_x0000_t75" style="width:231.75pt;height:18pt" o:ole="">
            <v:imagedata r:id="rId116" o:title=""/>
          </v:shape>
          <o:OLEObject Type="Embed" ProgID="Equation.DSMT4" ShapeID="_x0000_i1076" DrawAspect="Content" ObjectID="_1635242512" r:id="rId117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616E82" w:rsidRPr="00DF32E3" w:rsidRDefault="00616E8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77" type="#_x0000_t75" style="width:36pt;height:13.5pt" o:ole="">
            <v:imagedata r:id="rId118" o:title=""/>
          </v:shape>
          <o:OLEObject Type="Embed" ProgID="Equation.DSMT4" ShapeID="_x0000_i1077" DrawAspect="Content" ObjectID="_1635242513" r:id="rId119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có : </w:t>
      </w:r>
      <w:r w:rsidR="00217987" w:rsidRPr="00DF32E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660" w:dyaOrig="620">
          <v:shape id="_x0000_i1078" type="#_x0000_t75" style="width:182.25pt;height:30.75pt" o:ole="">
            <v:imagedata r:id="rId120" o:title=""/>
          </v:shape>
          <o:OLEObject Type="Embed" ProgID="Equation.DSMT4" ShapeID="_x0000_i1078" DrawAspect="Content" ObjectID="_1635242514" r:id="rId121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br w:type="textWrapping" w:clear="all"/>
      </w:r>
      <w:r w:rsidR="00217987"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079" type="#_x0000_t75" style="width:36.75pt;height:13.5pt" o:ole="">
            <v:imagedata r:id="rId122" o:title=""/>
          </v:shape>
          <o:OLEObject Type="Embed" ProgID="Equation.DSMT4" ShapeID="_x0000_i1079" DrawAspect="Content" ObjectID="_1635242515" r:id="rId123"/>
        </w:object>
      </w:r>
      <w:r w:rsidR="00217987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có : </w:t>
      </w:r>
      <w:r w:rsidR="00217987" w:rsidRPr="00DF32E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380" w:dyaOrig="660">
          <v:shape id="_x0000_i1080" type="#_x0000_t75" style="width:417pt;height:33pt" o:ole="">
            <v:imagedata r:id="rId124" o:title=""/>
          </v:shape>
          <o:OLEObject Type="Embed" ProgID="Equation.DSMT4" ShapeID="_x0000_i1080" DrawAspect="Content" ObjectID="_1635242516" r:id="rId125"/>
        </w:object>
      </w:r>
    </w:p>
    <w:p w:rsidR="005C0C98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1</w:t>
      </w:r>
      <w:r w:rsidR="00217987"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217987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Cho đường tròn (O), đường kính AD = R. Vẽ cung tròn tâm D bán kính R cắt (O) ở B và C</w:t>
      </w:r>
    </w:p>
    <w:p w:rsidR="00217987" w:rsidRPr="00DF32E3" w:rsidRDefault="00217987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lastRenderedPageBreak/>
        <w:t>a. Tứ giác OBDC là gì ? vì sao ?</w:t>
      </w:r>
    </w:p>
    <w:p w:rsidR="00217987" w:rsidRPr="00DF32E3" w:rsidRDefault="00217987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b. Tính số đo các góc </w:t>
      </w:r>
      <w:r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60" w:dyaOrig="380">
          <v:shape id="_x0000_i1081" type="#_x0000_t75" style="width:82.5pt;height:18.75pt" o:ole="">
            <v:imagedata r:id="rId126" o:title=""/>
          </v:shape>
          <o:OLEObject Type="Embed" ProgID="Equation.DSMT4" ShapeID="_x0000_i1081" DrawAspect="Content" ObjectID="_1635242517" r:id="rId127"/>
        </w:object>
      </w:r>
    </w:p>
    <w:p w:rsidR="005C0C98" w:rsidRPr="00DF32E3" w:rsidRDefault="00217987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c. Chứng minh rằng tam giác ABC là tam giác đều</w:t>
      </w:r>
    </w:p>
    <w:p w:rsidR="00217987" w:rsidRPr="00DF32E3" w:rsidRDefault="00B9674F" w:rsidP="00DF32E3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175</wp:posOffset>
            </wp:positionV>
            <wp:extent cx="2305050" cy="1724025"/>
            <wp:effectExtent l="0" t="0" r="0" b="0"/>
            <wp:wrapSquare wrapText="bothSides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7987"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F3F02" w:rsidRPr="00DF32E3" w:rsidRDefault="00EF3F0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a. Xét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59" w:dyaOrig="279">
          <v:shape id="_x0000_i1082" type="#_x0000_t75" style="width:42.75pt;height:13.5pt" o:ole="">
            <v:imagedata r:id="rId129" o:title=""/>
          </v:shape>
          <o:OLEObject Type="Embed" ProgID="Equation.DSMT4" ShapeID="_x0000_i1082" DrawAspect="Content" ObjectID="_1635242518" r:id="rId130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, có :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100" w:dyaOrig="279">
          <v:shape id="_x0000_i1083" type="#_x0000_t75" style="width:153.75pt;height:13.5pt" o:ole="">
            <v:imagedata r:id="rId131" o:title=""/>
          </v:shape>
          <o:OLEObject Type="Embed" ProgID="Equation.DSMT4" ShapeID="_x0000_i1083" DrawAspect="Content" ObjectID="_1635242519" r:id="rId132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là hình thoi      </w:t>
      </w:r>
    </w:p>
    <w:p w:rsidR="00EF3F02" w:rsidRPr="00DF32E3" w:rsidRDefault="00EF3F0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b. Xét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84" type="#_x0000_t75" style="width:36pt;height:13.5pt" o:ole="">
            <v:imagedata r:id="rId133" o:title=""/>
          </v:shape>
          <o:OLEObject Type="Embed" ProgID="Equation.DSMT4" ShapeID="_x0000_i1084" DrawAspect="Content" ObjectID="_1635242520" r:id="rId134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, có :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940" w:dyaOrig="279">
          <v:shape id="_x0000_i1085" type="#_x0000_t75" style="width:146.25pt;height:13.5pt" o:ole="">
            <v:imagedata r:id="rId135" o:title=""/>
          </v:shape>
          <o:OLEObject Type="Embed" ProgID="Equation.DSMT4" ShapeID="_x0000_i1085" DrawAspect="Content" ObjectID="_1635242521" r:id="rId136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là tam giác đều   </w:t>
      </w:r>
    </w:p>
    <w:p w:rsidR="005C0C98" w:rsidRPr="00DF32E3" w:rsidRDefault="00EF3F0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439" w:dyaOrig="340">
          <v:shape id="_x0000_i1086" type="#_x0000_t75" style="width:121.5pt;height:16.5pt" o:ole="">
            <v:imagedata r:id="rId137" o:title=""/>
          </v:shape>
          <o:OLEObject Type="Embed" ProgID="Equation.DSMT4" ShapeID="_x0000_i1086" DrawAspect="Content" ObjectID="_1635242522" r:id="rId138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BC là tia phân giác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340">
          <v:shape id="_x0000_i1087" type="#_x0000_t75" style="width:27.75pt;height:16.5pt" o:ole="">
            <v:imagedata r:id="rId139" o:title=""/>
          </v:shape>
          <o:OLEObject Type="Embed" ProgID="Equation.DSMT4" ShapeID="_x0000_i1087" DrawAspect="Content" ObjectID="_1635242523" r:id="rId140"/>
        </w:object>
      </w:r>
    </w:p>
    <w:p w:rsidR="005C0C98" w:rsidRPr="00DF32E3" w:rsidRDefault="00EF3F0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60" w:dyaOrig="620">
          <v:shape id="_x0000_i1088" type="#_x0000_t75" style="width:127.5pt;height:30.75pt" o:ole="">
            <v:imagedata r:id="rId141" o:title=""/>
          </v:shape>
          <o:OLEObject Type="Embed" ProgID="Equation.DSMT4" ShapeID="_x0000_i1088" DrawAspect="Content" ObjectID="_1635242524" r:id="rId142"/>
        </w:object>
      </w:r>
    </w:p>
    <w:p w:rsidR="001C3A1B" w:rsidRPr="00DF32E3" w:rsidRDefault="00EF3F0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DF32E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320" w:dyaOrig="400">
          <v:shape id="_x0000_i1089" type="#_x0000_t75" style="width:165pt;height:19.5pt" o:ole="">
            <v:imagedata r:id="rId143" o:title=""/>
          </v:shape>
          <o:OLEObject Type="Embed" ProgID="Equation.DSMT4" ShapeID="_x0000_i1089" DrawAspect="Content" ObjectID="_1635242525" r:id="rId144"/>
        </w:object>
      </w:r>
    </w:p>
    <w:p w:rsidR="00EF3F02" w:rsidRPr="00DF32E3" w:rsidRDefault="00EF3F0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59" w:dyaOrig="279">
          <v:shape id="_x0000_i1090" type="#_x0000_t75" style="width:42.75pt;height:13.5pt" o:ole="">
            <v:imagedata r:id="rId145" o:title=""/>
          </v:shape>
          <o:OLEObject Type="Embed" ProgID="Equation.DSMT4" ShapeID="_x0000_i1090" DrawAspect="Content" ObjectID="_1635242526" r:id="rId146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là hình thoi </w:t>
      </w:r>
      <w:r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80" w:dyaOrig="320">
          <v:shape id="_x0000_i1091" type="#_x0000_t75" style="width:123pt;height:15.75pt" o:ole="">
            <v:imagedata r:id="rId147" o:title=""/>
          </v:shape>
          <o:OLEObject Type="Embed" ProgID="Equation.DSMT4" ShapeID="_x0000_i1091" DrawAspect="Content" ObjectID="_1635242527" r:id="rId148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EF3F02" w:rsidRPr="00DF32E3" w:rsidRDefault="00EF3F0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92" type="#_x0000_t75" style="width:33.75pt;height:13.5pt" o:ole="">
            <v:imagedata r:id="rId149" o:title=""/>
          </v:shape>
          <o:OLEObject Type="Embed" ProgID="Equation.DSMT4" ShapeID="_x0000_i1092" DrawAspect="Content" ObjectID="_1635242528" r:id="rId150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, có AI là đường cao đồng thời là đường trung tuyến nên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93" type="#_x0000_t75" style="width:33.75pt;height:13.5pt" o:ole="">
            <v:imagedata r:id="rId149" o:title=""/>
          </v:shape>
          <o:OLEObject Type="Embed" ProgID="Equation.DSMT4" ShapeID="_x0000_i1093" DrawAspect="Content" ObjectID="_1635242529" r:id="rId151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cân tại A</w:t>
      </w:r>
    </w:p>
    <w:p w:rsidR="00EF3F02" w:rsidRPr="00DF32E3" w:rsidRDefault="00EF3F02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Mà </w:t>
      </w:r>
      <w:r w:rsidRPr="00DF32E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019" w:dyaOrig="400">
          <v:shape id="_x0000_i1094" type="#_x0000_t75" style="width:150pt;height:19.5pt" o:ole="">
            <v:imagedata r:id="rId152" o:title=""/>
          </v:shape>
          <o:OLEObject Type="Embed" ProgID="Equation.DSMT4" ShapeID="_x0000_i1094" DrawAspect="Content" ObjectID="_1635242530" r:id="rId153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đều.</w:t>
      </w:r>
    </w:p>
    <w:p w:rsidR="00EF3F02" w:rsidRPr="00DF32E3" w:rsidRDefault="00CA2CC0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0048" behindDoc="0" locked="0" layoutInCell="1" allowOverlap="1" wp14:anchorId="5C172125" wp14:editId="7E5F644D">
            <wp:simplePos x="0" y="0"/>
            <wp:positionH relativeFrom="column">
              <wp:posOffset>0</wp:posOffset>
            </wp:positionH>
            <wp:positionV relativeFrom="paragraph">
              <wp:posOffset>635635</wp:posOffset>
            </wp:positionV>
            <wp:extent cx="2105025" cy="1866900"/>
            <wp:effectExtent l="0" t="0" r="0" b="0"/>
            <wp:wrapSquare wrapText="bothSides"/>
            <wp:docPr id="2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5E5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2</w:t>
      </w:r>
      <w:r w:rsidR="00EF3F02"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EF3F02" w:rsidRPr="00DF32E3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F3F02" w:rsidRPr="00DF32E3">
        <w:rPr>
          <w:rFonts w:ascii="Times New Roman" w:hAnsi="Times New Roman" w:cs="Times New Roman"/>
          <w:sz w:val="28"/>
          <w:szCs w:val="28"/>
          <w:lang w:val="fr-FR"/>
        </w:rPr>
        <w:t>Cho đường tròn (O) đường kính AB, dây CD cắt AB tại I. Gọi H, K theo thứ tự là chân đường vuông góc kẻ từ A và B đến CD. Chứng minh rằng CH = DK.</w:t>
      </w:r>
    </w:p>
    <w:p w:rsidR="00EF3F02" w:rsidRPr="00DF32E3" w:rsidRDefault="00EF3F02" w:rsidP="00DF32E3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110294" w:rsidRPr="00DF32E3" w:rsidRDefault="00110294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Ta kẻ OM vuông góc với CD tại M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59" w:dyaOrig="279">
          <v:shape id="_x0000_i1095" type="#_x0000_t75" style="width:67.5pt;height:13.5pt" o:ole="">
            <v:imagedata r:id="rId155" o:title=""/>
          </v:shape>
          <o:OLEObject Type="Embed" ProgID="Equation.DSMT4" ShapeID="_x0000_i1095" DrawAspect="Content" ObjectID="_1635242531" r:id="rId156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( quan hệ vuông góc giữa đường kính và dậy)</w:t>
      </w:r>
    </w:p>
    <w:p w:rsidR="00110294" w:rsidRPr="00DF32E3" w:rsidRDefault="00110294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Gọi N là giao điểm của OM và AK</w:t>
      </w:r>
    </w:p>
    <w:p w:rsidR="00110294" w:rsidRPr="00DF32E3" w:rsidRDefault="00110294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39" w:dyaOrig="279">
          <v:shape id="_x0000_i1096" type="#_x0000_t75" style="width:96pt;height:13.5pt" o:ole="">
            <v:imagedata r:id="rId157" o:title=""/>
          </v:shape>
          <o:OLEObject Type="Embed" ProgID="Equation.DSMT4" ShapeID="_x0000_i1096" DrawAspect="Content" ObjectID="_1635242532" r:id="rId158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     </w:t>
      </w:r>
    </w:p>
    <w:p w:rsidR="00CA2CC0" w:rsidRPr="00DF32E3" w:rsidRDefault="00110294" w:rsidP="00DF32E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020" w:dyaOrig="279">
          <v:shape id="_x0000_i1097" type="#_x0000_t75" style="width:299.25pt;height:13.5pt" o:ole="">
            <v:imagedata r:id="rId159" o:title=""/>
          </v:shape>
          <o:OLEObject Type="Embed" ProgID="Equation.DSMT4" ShapeID="_x0000_i1097" DrawAspect="Content" ObjectID="_1635242533" r:id="rId160"/>
        </w:object>
      </w:r>
    </w:p>
    <w:p w:rsidR="00EF3F02" w:rsidRPr="00DF32E3" w:rsidRDefault="00F45E5D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3</w:t>
      </w:r>
      <w:r w:rsidR="00B9674F"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B9674F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Cho tam giác ABC ( AB &lt; AC ) có hai đường cao BD và CE cắt nhau tại trực tâm H. Lấy I là trung điểm của BC</w:t>
      </w:r>
    </w:p>
    <w:p w:rsidR="00B9674F" w:rsidRPr="00DF32E3" w:rsidRDefault="00B9674F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a. Gọi K là điểm đối xứng </w:t>
      </w:r>
      <w:r w:rsidR="00495731" w:rsidRPr="00DF32E3">
        <w:rPr>
          <w:rFonts w:ascii="Times New Roman" w:hAnsi="Times New Roman" w:cs="Times New Roman"/>
          <w:sz w:val="28"/>
          <w:szCs w:val="28"/>
          <w:lang w:val="fr-FR"/>
        </w:rPr>
        <w:t>của H qua I. Chứng minh tứ giác BHCK là hình bình hành</w:t>
      </w:r>
    </w:p>
    <w:p w:rsidR="00495731" w:rsidRPr="00DF32E3" w:rsidRDefault="00495731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b. Xác định tâm O của đường tròn qua các điểm A, B, K, C</w:t>
      </w:r>
    </w:p>
    <w:p w:rsidR="00495731" w:rsidRPr="00DF32E3" w:rsidRDefault="00495731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lastRenderedPageBreak/>
        <w:t>c. Chứng minh</w:t>
      </w:r>
      <w:r w:rsidR="00CA2CC0" w:rsidRPr="00DF32E3">
        <w:rPr>
          <w:rFonts w:ascii="Times New Roman" w:hAnsi="Times New Roman" w:cs="Times New Roman"/>
          <w:sz w:val="28"/>
          <w:szCs w:val="28"/>
        </w:rPr>
        <w:t>:</w:t>
      </w:r>
      <w:r w:rsidRPr="00DF32E3">
        <w:rPr>
          <w:rFonts w:ascii="Times New Roman" w:hAnsi="Times New Roman" w:cs="Times New Roman"/>
          <w:sz w:val="28"/>
          <w:szCs w:val="28"/>
        </w:rPr>
        <w:t xml:space="preserve"> </w:t>
      </w:r>
      <w:r w:rsidR="00CA2CC0"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60" w:dyaOrig="279">
          <v:shape id="_x0000_i1098" type="#_x0000_t75" style="width:47.25pt;height:13.5pt" o:ole="">
            <v:imagedata r:id="rId161" o:title=""/>
          </v:shape>
          <o:OLEObject Type="Embed" ProgID="Equation.DSMT4" ShapeID="_x0000_i1098" DrawAspect="Content" ObjectID="_1635242534" r:id="rId162"/>
        </w:object>
      </w:r>
    </w:p>
    <w:p w:rsidR="00495731" w:rsidRPr="00DF32E3" w:rsidRDefault="00495731" w:rsidP="00DF32E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d. Chứng minh rằng</w:t>
      </w:r>
      <w:r w:rsidR="00CA2CC0" w:rsidRPr="00DF32E3">
        <w:rPr>
          <w:rFonts w:ascii="Times New Roman" w:hAnsi="Times New Roman" w:cs="Times New Roman"/>
          <w:sz w:val="28"/>
          <w:szCs w:val="28"/>
        </w:rPr>
        <w:t xml:space="preserve">: </w:t>
      </w:r>
      <w:r w:rsidR="00CA2CC0"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60" w:dyaOrig="320">
          <v:shape id="_x0000_i1099" type="#_x0000_t75" style="width:111.75pt;height:15.75pt" o:ole="">
            <v:imagedata r:id="rId163" o:title=""/>
          </v:shape>
          <o:OLEObject Type="Embed" ProgID="Equation.DSMT4" ShapeID="_x0000_i1099" DrawAspect="Content" ObjectID="_1635242535" r:id="rId164"/>
        </w:object>
      </w:r>
    </w:p>
    <w:p w:rsidR="00495731" w:rsidRPr="00DF32E3" w:rsidRDefault="00495731" w:rsidP="00DF32E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D7D46" w:rsidRPr="00DF32E3" w:rsidRDefault="00CA2CC0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4144" behindDoc="0" locked="0" layoutInCell="1" allowOverlap="1" wp14:anchorId="69C23A84" wp14:editId="5B4BC3C0">
            <wp:simplePos x="0" y="0"/>
            <wp:positionH relativeFrom="column">
              <wp:posOffset>0</wp:posOffset>
            </wp:positionH>
            <wp:positionV relativeFrom="paragraph">
              <wp:posOffset>-165100</wp:posOffset>
            </wp:positionV>
            <wp:extent cx="1885950" cy="1571625"/>
            <wp:effectExtent l="0" t="0" r="0" b="0"/>
            <wp:wrapSquare wrapText="bothSides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7D46" w:rsidRPr="00DF32E3">
        <w:rPr>
          <w:rFonts w:ascii="Times New Roman" w:hAnsi="Times New Roman" w:cs="Times New Roman"/>
          <w:sz w:val="28"/>
          <w:szCs w:val="28"/>
        </w:rPr>
        <w:t xml:space="preserve">a. </w:t>
      </w:r>
      <w:r w:rsidR="00495731" w:rsidRPr="00DF32E3">
        <w:rPr>
          <w:rFonts w:ascii="Times New Roman" w:hAnsi="Times New Roman" w:cs="Times New Roman"/>
          <w:sz w:val="28"/>
          <w:szCs w:val="28"/>
        </w:rPr>
        <w:t xml:space="preserve">Xét </w:t>
      </w:r>
      <w:r w:rsidR="00495731"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59" w:dyaOrig="279">
          <v:shape id="_x0000_i1100" type="#_x0000_t75" style="width:42.75pt;height:13.5pt" o:ole="">
            <v:imagedata r:id="rId166" o:title=""/>
          </v:shape>
          <o:OLEObject Type="Embed" ProgID="Equation.DSMT4" ShapeID="_x0000_i1100" DrawAspect="Content" ObjectID="_1635242536" r:id="rId167"/>
        </w:object>
      </w:r>
      <w:r w:rsidR="00495731" w:rsidRPr="00DF32E3">
        <w:rPr>
          <w:rFonts w:ascii="Times New Roman" w:hAnsi="Times New Roman" w:cs="Times New Roman"/>
          <w:sz w:val="28"/>
          <w:szCs w:val="28"/>
        </w:rPr>
        <w:t xml:space="preserve">có: </w:t>
      </w:r>
      <w:r w:rsidR="00495731" w:rsidRPr="00DF32E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500" w:dyaOrig="720">
          <v:shape id="_x0000_i1101" type="#_x0000_t75" style="width:124.5pt;height:35.25pt" o:ole="">
            <v:imagedata r:id="rId168" o:title=""/>
          </v:shape>
          <o:OLEObject Type="Embed" ProgID="Equation.DSMT4" ShapeID="_x0000_i1101" DrawAspect="Content" ObjectID="_1635242537" r:id="rId169"/>
        </w:object>
      </w:r>
      <w:r w:rsidR="00495731" w:rsidRPr="00DF32E3">
        <w:rPr>
          <w:rFonts w:ascii="Times New Roman" w:hAnsi="Times New Roman" w:cs="Times New Roman"/>
          <w:sz w:val="28"/>
          <w:szCs w:val="28"/>
        </w:rPr>
        <w:t xml:space="preserve">  là hình bình hành   </w:t>
      </w:r>
    </w:p>
    <w:p w:rsidR="003D7D46" w:rsidRPr="00DF32E3" w:rsidRDefault="003D7D46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b. Ta có </w:t>
      </w:r>
      <w:r w:rsidRPr="00DF32E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00" w:dyaOrig="320">
          <v:shape id="_x0000_i1102" type="#_x0000_t75" style="width:69.75pt;height:15.75pt" o:ole="">
            <v:imagedata r:id="rId170" o:title=""/>
          </v:shape>
          <o:OLEObject Type="Embed" ProgID="Equation.DSMT4" ShapeID="_x0000_i1102" DrawAspect="Content" ObjectID="_1635242538" r:id="rId171"/>
        </w:object>
      </w:r>
      <w:r w:rsidRPr="00DF32E3">
        <w:rPr>
          <w:rFonts w:ascii="Times New Roman" w:hAnsi="Times New Roman" w:cs="Times New Roman"/>
          <w:sz w:val="28"/>
          <w:szCs w:val="28"/>
        </w:rPr>
        <w:t xml:space="preserve"> vuông tại B và C nên bốn điểm A, B, K, C nằm trên đường tròn đường kính AC tâm O.</w:t>
      </w:r>
    </w:p>
    <w:p w:rsidR="00495731" w:rsidRPr="00DF32E3" w:rsidRDefault="003D7D46" w:rsidP="00DF32E3">
      <w:pP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 xml:space="preserve">c. Xét </w:t>
      </w:r>
      <w:r w:rsidRPr="00DF32E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103" type="#_x0000_t75" style="width:34.5pt;height:12.75pt" o:ole="">
            <v:imagedata r:id="rId172" o:title=""/>
          </v:shape>
          <o:OLEObject Type="Embed" ProgID="Equation.DSMT4" ShapeID="_x0000_i1103" DrawAspect="Content" ObjectID="_1635242539" r:id="rId173"/>
        </w:object>
      </w:r>
      <w:r w:rsidRPr="00DF32E3">
        <w:rPr>
          <w:rFonts w:ascii="Times New Roman" w:hAnsi="Times New Roman" w:cs="Times New Roman"/>
          <w:sz w:val="28"/>
          <w:szCs w:val="28"/>
        </w:rPr>
        <w:t xml:space="preserve"> có OI là đường trung bình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19" w:dyaOrig="279">
          <v:shape id="_x0000_i1104" type="#_x0000_t75" style="width:60.75pt;height:13.5pt" o:ole="">
            <v:imagedata r:id="rId174" o:title=""/>
          </v:shape>
          <o:OLEObject Type="Embed" ProgID="Equation.DSMT4" ShapeID="_x0000_i1104" DrawAspect="Content" ObjectID="_1635242540" r:id="rId175"/>
        </w:object>
      </w:r>
      <w:r w:rsidRPr="00DF32E3">
        <w:rPr>
          <w:rFonts w:ascii="Times New Roman" w:hAnsi="Times New Roman" w:cs="Times New Roman"/>
          <w:sz w:val="28"/>
          <w:szCs w:val="28"/>
        </w:rPr>
        <w:t xml:space="preserve">          </w:t>
      </w:r>
      <w:r w:rsidR="00495731" w:rsidRPr="00DF32E3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DF32E3">
        <w:rPr>
          <w:rFonts w:ascii="Times New Roman" w:hAnsi="Times New Roman" w:cs="Times New Roman"/>
          <w:sz w:val="28"/>
          <w:szCs w:val="28"/>
        </w:rPr>
        <w:t>d. Gọi M là giao điểm của AH và BC</w:t>
      </w:r>
    </w:p>
    <w:p w:rsidR="00EA08A8" w:rsidRPr="00DF32E3" w:rsidRDefault="00EA08A8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DF32E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9200" w:dyaOrig="720">
          <v:shape id="_x0000_i1105" type="#_x0000_t75" style="width:457.5pt;height:35.25pt" o:ole="">
            <v:imagedata r:id="rId176" o:title=""/>
          </v:shape>
          <o:OLEObject Type="Embed" ProgID="Equation.DSMT4" ShapeID="_x0000_i1105" DrawAspect="Content" ObjectID="_1635242541" r:id="rId177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3D7D46" w:rsidRDefault="00EA08A8" w:rsidP="00DF32E3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TẬP VỀ NHÀ</w:t>
      </w:r>
    </w:p>
    <w:p w:rsidR="00DF32E3" w:rsidRDefault="00DF32E3" w:rsidP="002266F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266F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="002266F3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="002266F3" w:rsidRPr="002266F3">
        <w:rPr>
          <w:rFonts w:ascii="Times New Roman" w:hAnsi="Times New Roman" w:cs="Times New Roman"/>
          <w:sz w:val="28"/>
          <w:szCs w:val="28"/>
          <w:lang w:val="fr-FR"/>
        </w:rPr>
        <w:t>Cho đường tròn (</w:t>
      </w:r>
      <w:r w:rsidR="002266F3">
        <w:rPr>
          <w:rFonts w:ascii="Times New Roman" w:hAnsi="Times New Roman" w:cs="Times New Roman"/>
          <w:sz w:val="28"/>
          <w:szCs w:val="28"/>
          <w:lang w:val="fr-FR"/>
        </w:rPr>
        <w:t>O</w:t>
      </w:r>
      <w:r w:rsidR="002266F3" w:rsidRPr="002266F3">
        <w:rPr>
          <w:rFonts w:ascii="Times New Roman" w:hAnsi="Times New Roman" w:cs="Times New Roman"/>
          <w:sz w:val="28"/>
          <w:szCs w:val="28"/>
          <w:lang w:val="fr-FR"/>
        </w:rPr>
        <w:t xml:space="preserve">) bán kính </w:t>
      </w:r>
      <w:r w:rsidR="002266F3" w:rsidRPr="002266F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279">
          <v:shape id="_x0000_i1106" type="#_x0000_t75" style="width:56.25pt;height:13.5pt" o:ole="">
            <v:imagedata r:id="rId178" o:title=""/>
          </v:shape>
          <o:OLEObject Type="Embed" ProgID="Equation.DSMT4" ShapeID="_x0000_i1106" DrawAspect="Content" ObjectID="_1635242542" r:id="rId179"/>
        </w:object>
      </w:r>
      <w:r w:rsidR="002266F3" w:rsidRPr="002266F3">
        <w:rPr>
          <w:rFonts w:ascii="Times New Roman" w:hAnsi="Times New Roman" w:cs="Times New Roman"/>
          <w:sz w:val="28"/>
          <w:szCs w:val="28"/>
          <w:lang w:val="nl-NL"/>
        </w:rPr>
        <w:t xml:space="preserve"> Điểm M thộc bán kính AO và cách O khoảng 7cm. Qua M kẻ dây CD có độ dài 18cm. Tính độ dài các đoạn thẳng MC và MD</w:t>
      </w:r>
    </w:p>
    <w:p w:rsidR="002266F3" w:rsidRPr="002266F3" w:rsidRDefault="00FF6361" w:rsidP="00DF32E3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653120" behindDoc="1" locked="0" layoutInCell="1" allowOverlap="1" wp14:anchorId="5C982739" wp14:editId="542592D8">
            <wp:simplePos x="0" y="0"/>
            <wp:positionH relativeFrom="column">
              <wp:posOffset>-159385</wp:posOffset>
            </wp:positionH>
            <wp:positionV relativeFrom="paragraph">
              <wp:posOffset>13335</wp:posOffset>
            </wp:positionV>
            <wp:extent cx="2216785" cy="1811655"/>
            <wp:effectExtent l="0" t="0" r="0" b="0"/>
            <wp:wrapSquare wrapText="bothSides"/>
            <wp:docPr id="9" name="Picture 9" descr="WP_20180725_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WP_20180725_02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66F3" w:rsidRPr="002266F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F32E3" w:rsidRPr="00FF6361" w:rsidRDefault="00FF6361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F6361">
        <w:rPr>
          <w:rFonts w:ascii="Times New Roman" w:hAnsi="Times New Roman" w:cs="Times New Roman"/>
          <w:sz w:val="28"/>
          <w:szCs w:val="28"/>
          <w:lang w:val="fr-FR"/>
        </w:rPr>
        <w:t>Kẻ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F636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60" w:dyaOrig="320">
          <v:shape id="_x0000_i1107" type="#_x0000_t75" style="width:91.5pt;height:15.75pt" o:ole="">
            <v:imagedata r:id="rId181" o:title=""/>
          </v:shape>
          <o:OLEObject Type="Embed" ProgID="Equation.DSMT4" ShapeID="_x0000_i1107" DrawAspect="Content" ObjectID="_1635242543" r:id="rId18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Pr="00FF636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860" w:dyaOrig="380">
          <v:shape id="_x0000_i1108" type="#_x0000_t75" style="width:190.5pt;height:18.75pt" o:ole="">
            <v:imagedata r:id="rId183" o:title=""/>
          </v:shape>
          <o:OLEObject Type="Embed" ProgID="Equation.DSMT4" ShapeID="_x0000_i1108" DrawAspect="Content" ObjectID="_1635242544" r:id="rId184"/>
        </w:object>
      </w:r>
    </w:p>
    <w:p w:rsidR="00DF32E3" w:rsidRPr="00FF6361" w:rsidRDefault="00FF6361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F636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140" w:dyaOrig="320">
          <v:shape id="_x0000_i1109" type="#_x0000_t75" style="width:253.5pt;height:15.75pt" o:ole="">
            <v:imagedata r:id="rId185" o:title=""/>
          </v:shape>
          <o:OLEObject Type="Embed" ProgID="Equation.DSMT4" ShapeID="_x0000_i1109" DrawAspect="Content" ObjectID="_1635242545" r:id="rId186"/>
        </w:object>
      </w:r>
    </w:p>
    <w:p w:rsidR="002266F3" w:rsidRPr="00FF6361" w:rsidRDefault="00FF6361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652096" behindDoc="1" locked="0" layoutInCell="1" allowOverlap="1" wp14:anchorId="7B2D50ED" wp14:editId="14867E20">
            <wp:simplePos x="0" y="0"/>
            <wp:positionH relativeFrom="column">
              <wp:posOffset>483235</wp:posOffset>
            </wp:positionH>
            <wp:positionV relativeFrom="paragraph">
              <wp:posOffset>6553835</wp:posOffset>
            </wp:positionV>
            <wp:extent cx="2216785" cy="1811655"/>
            <wp:effectExtent l="0" t="0" r="0" b="0"/>
            <wp:wrapNone/>
            <wp:docPr id="4" name="Picture 4" descr="WP_20180725_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WP_20180725_02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Hoặc </w:t>
      </w:r>
      <w:r w:rsidRPr="00FF636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99" w:dyaOrig="320">
          <v:shape id="_x0000_i1110" type="#_x0000_t75" style="width:113.25pt;height:15.75pt" o:ole="">
            <v:imagedata r:id="rId187" o:title=""/>
          </v:shape>
          <o:OLEObject Type="Embed" ProgID="Equation.DSMT4" ShapeID="_x0000_i1110" DrawAspect="Content" ObjectID="_1635242546" r:id="rId188"/>
        </w:object>
      </w:r>
    </w:p>
    <w:p w:rsidR="00FF6361" w:rsidRDefault="00FF6361" w:rsidP="00BD6C70">
      <w:pPr>
        <w:tabs>
          <w:tab w:val="left" w:pos="6450"/>
        </w:tabs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</w:p>
    <w:p w:rsidR="002266F3" w:rsidRDefault="002266F3" w:rsidP="00BD6C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2266F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</w:t>
      </w:r>
      <w:r w:rsidR="00F45E5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ài 2</w:t>
      </w:r>
      <w:r w:rsidRPr="002266F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Pr="002266F3">
        <w:rPr>
          <w:rFonts w:ascii="Times New Roman" w:hAnsi="Times New Roman" w:cs="Times New Roman"/>
          <w:sz w:val="28"/>
          <w:szCs w:val="28"/>
          <w:lang w:val="fr-FR"/>
        </w:rPr>
        <w:t>Cho đường tròn (</w:t>
      </w:r>
      <w:r>
        <w:rPr>
          <w:rFonts w:ascii="Times New Roman" w:hAnsi="Times New Roman" w:cs="Times New Roman"/>
          <w:sz w:val="28"/>
          <w:szCs w:val="28"/>
          <w:lang w:val="fr-FR"/>
        </w:rPr>
        <w:t>O) đường</w:t>
      </w:r>
      <w:r w:rsidRPr="002266F3">
        <w:rPr>
          <w:rFonts w:ascii="Times New Roman" w:hAnsi="Times New Roman" w:cs="Times New Roman"/>
          <w:sz w:val="28"/>
          <w:szCs w:val="28"/>
          <w:lang w:val="fr-FR"/>
        </w:rPr>
        <w:t xml:space="preserve"> kính </w:t>
      </w:r>
      <w:r w:rsidRPr="002266F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80" w:dyaOrig="320">
          <v:shape id="_x0000_i1111" type="#_x0000_t75" style="width:58.5pt;height:15.75pt" o:ole="">
            <v:imagedata r:id="rId189" o:title=""/>
          </v:shape>
          <o:OLEObject Type="Embed" ProgID="Equation.DSMT4" ShapeID="_x0000_i1111" DrawAspect="Content" ObjectID="_1635242547" r:id="rId190"/>
        </w:object>
      </w:r>
      <w:r w:rsidRPr="002266F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dây CD có độ dài 12cm vuông góc với AB tại H</w:t>
      </w:r>
    </w:p>
    <w:p w:rsidR="002266F3" w:rsidRDefault="002266F3" w:rsidP="00BD6C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Tính độ dài các đoạn thẳng HA, HB</w:t>
      </w:r>
    </w:p>
    <w:p w:rsidR="002266F3" w:rsidRDefault="002266F3" w:rsidP="00BD6C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 Gọi M, N lần lượt là hình chiếu của H trên AC, BC. Tính diện tích tứ giác CMHN</w:t>
      </w:r>
    </w:p>
    <w:p w:rsidR="002266F3" w:rsidRPr="002266F3" w:rsidRDefault="002266F3" w:rsidP="00BD6C70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2266F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45E5D" w:rsidRDefault="00BD6C70" w:rsidP="00DF32E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D6C70">
        <w:rPr>
          <w:rFonts w:ascii="Times New Roman" w:hAnsi="Times New Roman" w:cs="Times New Roman"/>
          <w:sz w:val="28"/>
          <w:szCs w:val="28"/>
          <w:lang w:val="fr-FR"/>
        </w:rPr>
        <w:t>a)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ính được </w:t>
      </w:r>
      <w:r w:rsidRPr="002266F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00" w:dyaOrig="320">
          <v:shape id="_x0000_i1112" type="#_x0000_t75" style="width:104.25pt;height:15.75pt" o:ole="">
            <v:imagedata r:id="rId191" o:title=""/>
          </v:shape>
          <o:OLEObject Type="Embed" ProgID="Equation.DSMT4" ShapeID="_x0000_i1112" DrawAspect="Content" ObjectID="_1635242548" r:id="rId192"/>
        </w:object>
      </w:r>
    </w:p>
    <w:p w:rsidR="002266F3" w:rsidRPr="00F45E5D" w:rsidRDefault="00BD6C70" w:rsidP="00DF32E3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) Tính được </w:t>
      </w:r>
      <w:r w:rsidRPr="00BD6C7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860" w:dyaOrig="680">
          <v:shape id="_x0000_i1113" type="#_x0000_t75" style="width:291pt;height:33.75pt" o:ole="">
            <v:imagedata r:id="rId193" o:title=""/>
          </v:shape>
          <o:OLEObject Type="Embed" ProgID="Equation.DSMT4" ShapeID="_x0000_i1113" DrawAspect="Content" ObjectID="_1635242549" r:id="rId194"/>
        </w:object>
      </w:r>
    </w:p>
    <w:p w:rsidR="00FF6361" w:rsidRDefault="00BD6C70" w:rsidP="00FF6361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655168" behindDoc="1" locked="0" layoutInCell="1" allowOverlap="1" wp14:anchorId="3DF91EFD" wp14:editId="1926B4FE">
            <wp:simplePos x="0" y="0"/>
            <wp:positionH relativeFrom="column">
              <wp:posOffset>-59690</wp:posOffset>
            </wp:positionH>
            <wp:positionV relativeFrom="paragraph">
              <wp:posOffset>-86995</wp:posOffset>
            </wp:positionV>
            <wp:extent cx="1990090" cy="1929765"/>
            <wp:effectExtent l="0" t="0" r="0" b="0"/>
            <wp:wrapNone/>
            <wp:docPr id="10" name="Picture 10" descr="WP_20180725_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WP_20180725_025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090" cy="192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6361" w:rsidRDefault="00FF6361" w:rsidP="00DF32E3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</w:p>
    <w:p w:rsidR="00FF6361" w:rsidRDefault="00FF6361" w:rsidP="00DF32E3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</w:p>
    <w:p w:rsidR="00FF6361" w:rsidRDefault="00FF6361" w:rsidP="00DF32E3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</w:p>
    <w:p w:rsidR="00FF6361" w:rsidRDefault="00FF6361" w:rsidP="00DF32E3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</w:p>
    <w:p w:rsidR="002266F3" w:rsidRDefault="002266F3" w:rsidP="00DF32E3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</w:p>
    <w:p w:rsidR="002266F3" w:rsidRDefault="00F45E5D" w:rsidP="002266F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2266F3" w:rsidRPr="002266F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2266F3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="002266F3" w:rsidRPr="002266F3">
        <w:rPr>
          <w:rFonts w:ascii="Times New Roman" w:hAnsi="Times New Roman" w:cs="Times New Roman"/>
          <w:sz w:val="28"/>
          <w:szCs w:val="28"/>
          <w:lang w:val="fr-FR"/>
        </w:rPr>
        <w:t>Cho đường tròn (</w:t>
      </w:r>
      <w:r w:rsidR="002266F3">
        <w:rPr>
          <w:rFonts w:ascii="Times New Roman" w:hAnsi="Times New Roman" w:cs="Times New Roman"/>
          <w:sz w:val="28"/>
          <w:szCs w:val="28"/>
          <w:lang w:val="fr-FR"/>
        </w:rPr>
        <w:t>O</w:t>
      </w:r>
      <w:r w:rsidR="002266F3" w:rsidRPr="002266F3">
        <w:rPr>
          <w:rFonts w:ascii="Times New Roman" w:hAnsi="Times New Roman" w:cs="Times New Roman"/>
          <w:sz w:val="28"/>
          <w:szCs w:val="28"/>
          <w:lang w:val="fr-FR"/>
        </w:rPr>
        <w:t xml:space="preserve">) </w:t>
      </w:r>
      <w:r w:rsidR="002266F3">
        <w:rPr>
          <w:rFonts w:ascii="Times New Roman" w:hAnsi="Times New Roman" w:cs="Times New Roman"/>
          <w:sz w:val="28"/>
          <w:szCs w:val="28"/>
          <w:lang w:val="fr-FR"/>
        </w:rPr>
        <w:t xml:space="preserve">có các dây </w:t>
      </w:r>
      <w:r w:rsidR="002266F3" w:rsidRPr="002266F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80" w:dyaOrig="380">
          <v:shape id="_x0000_i1114" type="#_x0000_t75" style="width:171.75pt;height:18.75pt" o:ole="">
            <v:imagedata r:id="rId196" o:title=""/>
          </v:shape>
          <o:OLEObject Type="Embed" ProgID="Equation.DSMT4" ShapeID="_x0000_i1114" DrawAspect="Content" ObjectID="_1635242550" r:id="rId197"/>
        </w:object>
      </w:r>
      <w:r w:rsidR="002266F3">
        <w:rPr>
          <w:rFonts w:ascii="Times New Roman" w:hAnsi="Times New Roman" w:cs="Times New Roman"/>
          <w:sz w:val="28"/>
          <w:szCs w:val="28"/>
          <w:lang w:val="nl-NL"/>
        </w:rPr>
        <w:t xml:space="preserve"> Khoảng cách từ điểm M đến AB bằng 8cm</w:t>
      </w:r>
    </w:p>
    <w:p w:rsidR="002266F3" w:rsidRDefault="002266F3" w:rsidP="002266F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Chứng minh tam giác ABC cân</w:t>
      </w:r>
    </w:p>
    <w:p w:rsidR="002266F3" w:rsidRDefault="002266F3" w:rsidP="002266F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 Tính bán kính của (O)</w:t>
      </w:r>
    </w:p>
    <w:p w:rsidR="002266F3" w:rsidRPr="002266F3" w:rsidRDefault="00BD6C70" w:rsidP="002266F3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656192" behindDoc="1" locked="0" layoutInCell="1" allowOverlap="1" wp14:anchorId="03F907BF" wp14:editId="03AAD6E6">
            <wp:simplePos x="0" y="0"/>
            <wp:positionH relativeFrom="column">
              <wp:posOffset>2540</wp:posOffset>
            </wp:positionH>
            <wp:positionV relativeFrom="paragraph">
              <wp:posOffset>4445</wp:posOffset>
            </wp:positionV>
            <wp:extent cx="2277110" cy="2199640"/>
            <wp:effectExtent l="0" t="0" r="0" b="0"/>
            <wp:wrapSquare wrapText="bothSides"/>
            <wp:docPr id="12" name="Picture 12" descr="WP_20180725_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WP_20180725_026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66F3" w:rsidRPr="002266F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266F3" w:rsidRPr="00BD6C70" w:rsidRDefault="00BD6C70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D6C70">
        <w:rPr>
          <w:rFonts w:ascii="Times New Roman" w:hAnsi="Times New Roman" w:cs="Times New Roman"/>
          <w:sz w:val="28"/>
          <w:szCs w:val="28"/>
          <w:lang w:val="fr-FR"/>
        </w:rPr>
        <w:t>a) Vẽ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2266F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720" w:dyaOrig="320">
          <v:shape id="_x0000_i1115" type="#_x0000_t75" style="width:184.5pt;height:15.75pt" o:ole="">
            <v:imagedata r:id="rId199" o:title=""/>
          </v:shape>
          <o:OLEObject Type="Embed" ProgID="Equation.DSMT4" ShapeID="_x0000_i1115" DrawAspect="Content" ObjectID="_1635242551" r:id="rId20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à đường trung bình của </w:t>
      </w:r>
      <w:r w:rsidRPr="00BD6C7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140" w:dyaOrig="620">
          <v:shape id="_x0000_i1116" type="#_x0000_t75" style="width:304.5pt;height:30.75pt" o:ole="">
            <v:imagedata r:id="rId201" o:title=""/>
          </v:shape>
          <o:OLEObject Type="Embed" ProgID="Equation.DSMT4" ShapeID="_x0000_i1116" DrawAspect="Content" ObjectID="_1635242552" r:id="rId202"/>
        </w:object>
      </w:r>
    </w:p>
    <w:p w:rsidR="002266F3" w:rsidRDefault="00BD6C70" w:rsidP="00DF32E3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ừ đó chứng minh được </w:t>
      </w:r>
      <w:r w:rsidRPr="00BD6C7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117" type="#_x0000_t75" style="width:33.75pt;height:13.5pt" o:ole="">
            <v:imagedata r:id="rId203" o:title=""/>
          </v:shape>
          <o:OLEObject Type="Embed" ProgID="Equation.DSMT4" ShapeID="_x0000_i1117" DrawAspect="Content" ObjectID="_1635242553" r:id="rId20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ân tại C</w:t>
      </w:r>
    </w:p>
    <w:p w:rsidR="00BD6C70" w:rsidRPr="00BD6C70" w:rsidRDefault="00BD6C70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có </w:t>
      </w:r>
      <w:r w:rsidRPr="00BD6C7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20" w:dyaOrig="279">
          <v:shape id="_x0000_i1118" type="#_x0000_t75" style="width:95.25pt;height:13.5pt" o:ole="">
            <v:imagedata r:id="rId205" o:title=""/>
          </v:shape>
          <o:OLEObject Type="Embed" ProgID="Equation.DSMT4" ShapeID="_x0000_i1118" DrawAspect="Content" ObjectID="_1635242554" r:id="rId206"/>
        </w:object>
      </w:r>
    </w:p>
    <w:p w:rsidR="00DF32E3" w:rsidRP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Pr="002266F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780" w:dyaOrig="320">
          <v:shape id="_x0000_i1119" type="#_x0000_t75" style="width:187.5pt;height:15.75pt" o:ole="">
            <v:imagedata r:id="rId207" o:title=""/>
          </v:shape>
          <o:OLEObject Type="Embed" ProgID="Equation.DSMT4" ShapeID="_x0000_i1119" DrawAspect="Content" ObjectID="_1635242555" r:id="rId208"/>
        </w:object>
      </w:r>
    </w:p>
    <w:p w:rsidR="00EF3F02" w:rsidRPr="00DF32E3" w:rsidRDefault="00F45E5D" w:rsidP="00CC53C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EA08A8" w:rsidRPr="002266F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EA08A8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Cho tam giác ABC có trực tâm H và nội tiếp đường tròn (O) đường kính AD</w:t>
      </w:r>
    </w:p>
    <w:p w:rsidR="00EA08A8" w:rsidRPr="00DF32E3" w:rsidRDefault="00EA08A8" w:rsidP="00CC53C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a. Chứng minh BHCD là hình bình hành</w:t>
      </w:r>
    </w:p>
    <w:p w:rsidR="00EA08A8" w:rsidRPr="00DF32E3" w:rsidRDefault="00EA08A8" w:rsidP="00CC53C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>b. Kẻ đường kính OI vuông góc BC tại I. Chứng minh I, H, D thẳng hàng</w:t>
      </w:r>
    </w:p>
    <w:p w:rsidR="00EA08A8" w:rsidRPr="00DF32E3" w:rsidRDefault="00EA08A8" w:rsidP="00CC53C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F32E3">
        <w:rPr>
          <w:rFonts w:ascii="Times New Roman" w:hAnsi="Times New Roman" w:cs="Times New Roman"/>
          <w:sz w:val="28"/>
          <w:szCs w:val="28"/>
        </w:rPr>
        <w:t>c. Chứng minh AH = 2OI</w:t>
      </w:r>
    </w:p>
    <w:p w:rsidR="00EA08A8" w:rsidRPr="00CC53C3" w:rsidRDefault="00EA08A8" w:rsidP="00BD6C70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C53C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463DD" w:rsidRPr="00DF32E3" w:rsidRDefault="00EA08A8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819275" cy="1647825"/>
            <wp:effectExtent l="0" t="0" r="0" b="0"/>
            <wp:wrapSquare wrapText="bothSides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463DD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a. Ta có </w:t>
      </w:r>
      <w:r w:rsidR="002463DD" w:rsidRPr="00DF32E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220" w:dyaOrig="720">
          <v:shape id="_x0000_i1120" type="#_x0000_t75" style="width:110.25pt;height:35.25pt" o:ole="">
            <v:imagedata r:id="rId210" o:title=""/>
          </v:shape>
          <o:OLEObject Type="Embed" ProgID="Equation.DSMT4" ShapeID="_x0000_i1120" DrawAspect="Content" ObjectID="_1635242556" r:id="rId211"/>
        </w:object>
      </w:r>
      <w:r w:rsidR="002463DD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là hình bình hành    </w:t>
      </w:r>
    </w:p>
    <w:p w:rsidR="002463DD" w:rsidRPr="00DF32E3" w:rsidRDefault="002463DD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b. I là trung điểm của BC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121" type="#_x0000_t75" style="width:15pt;height:12pt" o:ole="">
            <v:imagedata r:id="rId212" o:title=""/>
          </v:shape>
          <o:OLEObject Type="Embed" ProgID="Equation.DSMT4" ShapeID="_x0000_i1121" DrawAspect="Content" ObjectID="_1635242557" r:id="rId213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I là trung điểm của HD</w:t>
      </w:r>
    </w:p>
    <w:p w:rsidR="0021228D" w:rsidRDefault="002463DD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c. Ta có OI là đường trung bình </w:t>
      </w:r>
      <w:r w:rsidRPr="00DF32E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60" w:dyaOrig="279">
          <v:shape id="_x0000_i1122" type="#_x0000_t75" style="width:102.75pt;height:13.5pt" o:ole="">
            <v:imagedata r:id="rId214" o:title=""/>
          </v:shape>
          <o:OLEObject Type="Embed" ProgID="Equation.DSMT4" ShapeID="_x0000_i1122" DrawAspect="Content" ObjectID="_1635242558" r:id="rId215"/>
        </w:objec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BD6C70" w:rsidRPr="00DF32E3" w:rsidRDefault="00BD6C70" w:rsidP="00DF32E3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CE0D85" w:rsidRPr="00DF32E3" w:rsidRDefault="00F45E5D" w:rsidP="00BD6C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</w:t>
      </w:r>
      <w:r w:rsidR="00CE0D85" w:rsidRPr="002266F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CE0D85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Cho tam giác ABC </w:t>
      </w:r>
      <w:r w:rsidR="00CE0D85" w:rsidRPr="00CE0D85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160" w:dyaOrig="400">
          <v:shape id="_x0000_i1123" type="#_x0000_t75" style="width:57.75pt;height:19.5pt" o:ole="">
            <v:imagedata r:id="rId216" o:title=""/>
          </v:shape>
          <o:OLEObject Type="Embed" ProgID="Equation.DSMT4" ShapeID="_x0000_i1123" DrawAspect="Content" ObjectID="_1635242559" r:id="rId217"/>
        </w:object>
      </w:r>
      <w:r w:rsidR="00CE0D85"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có </w:t>
      </w:r>
      <w:r w:rsidR="00CE0D85">
        <w:rPr>
          <w:rFonts w:ascii="Times New Roman" w:hAnsi="Times New Roman" w:cs="Times New Roman"/>
          <w:sz w:val="28"/>
          <w:szCs w:val="28"/>
          <w:lang w:val="fr-FR"/>
        </w:rPr>
        <w:t>hai đường cao BD và CE cắt nhau tại trực tâm H. Lấy I là trung điểm của BC</w:t>
      </w:r>
    </w:p>
    <w:p w:rsidR="00CE0D85" w:rsidRPr="00DF32E3" w:rsidRDefault="00CE0D85" w:rsidP="00BD6C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Gọi K là điểm đối xứng của H qua I. Chứng minh tứ giác BHCK là hình bình hành</w:t>
      </w:r>
    </w:p>
    <w:p w:rsidR="00CE0D85" w:rsidRPr="00DF32E3" w:rsidRDefault="00CE0D85" w:rsidP="00BD6C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</w:t>
      </w:r>
      <w:r w:rsidRPr="00DF32E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Xác định tâm O của đường tròn qua các điểm A, B, K, C</w:t>
      </w:r>
    </w:p>
    <w:p w:rsidR="00CE0D85" w:rsidRDefault="00CE0D85" w:rsidP="00BD6C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DF32E3">
        <w:rPr>
          <w:rFonts w:ascii="Times New Roman" w:hAnsi="Times New Roman" w:cs="Times New Roman"/>
          <w:sz w:val="28"/>
          <w:szCs w:val="28"/>
        </w:rPr>
        <w:t xml:space="preserve"> Chứng minh </w:t>
      </w:r>
      <w:r>
        <w:rPr>
          <w:rFonts w:ascii="Times New Roman" w:hAnsi="Times New Roman" w:cs="Times New Roman"/>
          <w:sz w:val="28"/>
          <w:szCs w:val="28"/>
        </w:rPr>
        <w:t>OI và AH song song</w:t>
      </w:r>
    </w:p>
    <w:p w:rsidR="00CE0D85" w:rsidRPr="00DF32E3" w:rsidRDefault="00CE0D85" w:rsidP="00BD6C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Chứng minh </w:t>
      </w:r>
      <w:r w:rsidRPr="00CE0D8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60" w:dyaOrig="320">
          <v:shape id="_x0000_i1124" type="#_x0000_t75" style="width:112.5pt;height:15.75pt" o:ole="">
            <v:imagedata r:id="rId218" o:title=""/>
          </v:shape>
          <o:OLEObject Type="Embed" ProgID="Equation.DSMT4" ShapeID="_x0000_i1124" DrawAspect="Content" ObjectID="_1635242560" r:id="rId219"/>
        </w:object>
      </w:r>
    </w:p>
    <w:p w:rsidR="00CE0D85" w:rsidRPr="00CC53C3" w:rsidRDefault="00BD6C70" w:rsidP="00CE0D85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54A7881E" wp14:editId="3A1DCAC7">
            <wp:simplePos x="0" y="0"/>
            <wp:positionH relativeFrom="column">
              <wp:posOffset>2540</wp:posOffset>
            </wp:positionH>
            <wp:positionV relativeFrom="paragraph">
              <wp:posOffset>9525</wp:posOffset>
            </wp:positionV>
            <wp:extent cx="1871980" cy="2233930"/>
            <wp:effectExtent l="0" t="0" r="0" b="0"/>
            <wp:wrapSquare wrapText="bothSides"/>
            <wp:docPr id="17" name="Picture 17" descr="WP_20180725_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WP_20180725_029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0D85" w:rsidRPr="00CC53C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1228D" w:rsidRDefault="00F45E5D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 BHCK có I là trung điểm của hai đường chéo</w:t>
      </w:r>
    </w:p>
    <w:p w:rsidR="00F45E5D" w:rsidRDefault="00F45E5D" w:rsidP="00DF32E3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a có </w:t>
      </w:r>
      <w:r w:rsidRPr="002266F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20" w:dyaOrig="320">
          <v:shape id="_x0000_i1125" type="#_x0000_t75" style="width:70.5pt;height:15.75pt" o:ole="">
            <v:imagedata r:id="rId221" o:title=""/>
          </v:shape>
          <o:OLEObject Type="Embed" ProgID="Equation.DSMT4" ShapeID="_x0000_i1125" DrawAspect="Content" ObjectID="_1635242561" r:id="rId22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uông tại B và C nên A, B, K, C nằm trên đường tròn đường kính AK</w:t>
      </w:r>
    </w:p>
    <w:p w:rsidR="00F45E5D" w:rsidRDefault="00F45E5D" w:rsidP="00DF32E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Ta có OI là đường trung bình của </w:t>
      </w:r>
      <w:r w:rsidRPr="00F45E5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60" w:dyaOrig="279">
          <v:shape id="_x0000_i1126" type="#_x0000_t75" style="width:97.5pt;height:13.5pt" o:ole="">
            <v:imagedata r:id="rId223" o:title=""/>
          </v:shape>
          <o:OLEObject Type="Embed" ProgID="Equation.DSMT4" ShapeID="_x0000_i1126" DrawAspect="Content" ObjectID="_1635242562" r:id="rId224"/>
        </w:object>
      </w:r>
    </w:p>
    <w:p w:rsidR="00CE0D85" w:rsidRDefault="00F45E5D" w:rsidP="00F45E5D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d) Gọi AH cắt BC tại M. Ta có </w:t>
      </w:r>
      <w:r w:rsidRPr="002266F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00" w:dyaOrig="320">
          <v:shape id="_x0000_i1127" type="#_x0000_t75" style="width:173.25pt;height:15.75pt" o:ole="">
            <v:imagedata r:id="rId225" o:title=""/>
          </v:shape>
          <o:OLEObject Type="Embed" ProgID="Equation.DSMT4" ShapeID="_x0000_i1127" DrawAspect="Content" ObjectID="_1635242563" r:id="rId226"/>
        </w:object>
      </w:r>
    </w:p>
    <w:p w:rsidR="00F45E5D" w:rsidRDefault="00F45E5D" w:rsidP="00F45E5D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CE0D85" w:rsidRDefault="00F45E5D" w:rsidP="00F45E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6</w:t>
      </w:r>
      <w:r w:rsidR="00CE0D85" w:rsidRPr="002266F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CE0D85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="00CE0D85" w:rsidRPr="002266F3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="00CE0D85">
        <w:rPr>
          <w:rFonts w:ascii="Times New Roman" w:hAnsi="Times New Roman" w:cs="Times New Roman"/>
          <w:sz w:val="28"/>
          <w:szCs w:val="28"/>
          <w:lang w:val="fr-FR"/>
        </w:rPr>
        <w:t>điểm A nằm trên đường tròn (O) có CB là đường kính và AB &lt; AC. Vẽ dẫy CD vuông góc với BC tại H. Chứng minh</w:t>
      </w:r>
    </w:p>
    <w:p w:rsidR="00CE0D85" w:rsidRDefault="00CE0D85" w:rsidP="00F45E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 Tam giác ABC vuông tại A</w:t>
      </w:r>
    </w:p>
    <w:p w:rsidR="00CE0D85" w:rsidRDefault="00CE0D85" w:rsidP="00F45E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H là trung điểm của AD, </w:t>
      </w:r>
      <w:r w:rsidRPr="00CE0D8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128" type="#_x0000_t75" style="width:48.75pt;height:13.5pt" o:ole="">
            <v:imagedata r:id="rId227" o:title=""/>
          </v:shape>
          <o:OLEObject Type="Embed" ProgID="Equation.DSMT4" ShapeID="_x0000_i1128" DrawAspect="Content" ObjectID="_1635242564" r:id="rId22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BC là tia phân giác góc ABD</w:t>
      </w:r>
    </w:p>
    <w:p w:rsidR="00CE0D85" w:rsidRDefault="006C045A" w:rsidP="00F45E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bookmarkStart w:id="0" w:name="_GoBack"/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752" behindDoc="1" locked="0" layoutInCell="1" allowOverlap="1" wp14:anchorId="601BC3C8" wp14:editId="2432B15D">
            <wp:simplePos x="0" y="0"/>
            <wp:positionH relativeFrom="column">
              <wp:posOffset>-149860</wp:posOffset>
            </wp:positionH>
            <wp:positionV relativeFrom="paragraph">
              <wp:posOffset>389255</wp:posOffset>
            </wp:positionV>
            <wp:extent cx="1984375" cy="1966595"/>
            <wp:effectExtent l="0" t="0" r="0" b="0"/>
            <wp:wrapSquare wrapText="bothSides"/>
            <wp:docPr id="21" name="Picture 21" descr="WP_20180725_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WP_20180725_031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96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CE0D85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="00CE0D85" w:rsidRPr="00CE0D8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20" w:dyaOrig="340">
          <v:shape id="_x0000_i1129" type="#_x0000_t75" style="width:65.25pt;height:16.5pt" o:ole="">
            <v:imagedata r:id="rId230" o:title=""/>
          </v:shape>
          <o:OLEObject Type="Embed" ProgID="Equation.DSMT4" ShapeID="_x0000_i1129" DrawAspect="Content" ObjectID="_1635242565" r:id="rId231"/>
        </w:object>
      </w:r>
    </w:p>
    <w:p w:rsidR="00CE0D85" w:rsidRPr="002266F3" w:rsidRDefault="00CE0D85" w:rsidP="00F45E5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2266F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D6C70" w:rsidRDefault="00F45E5D" w:rsidP="00BD6C70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Vì </w:t>
      </w:r>
      <w:r w:rsidRPr="00CE0D8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480" w:dyaOrig="279">
          <v:shape id="_x0000_i1130" type="#_x0000_t75" style="width:123pt;height:13.5pt" o:ole="">
            <v:imagedata r:id="rId232" o:title=""/>
          </v:shape>
          <o:OLEObject Type="Embed" ProgID="Equation.DSMT4" ShapeID="_x0000_i1130" DrawAspect="Content" ObjectID="_1635242566" r:id="rId23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uông tại A</w:t>
      </w:r>
    </w:p>
    <w:p w:rsidR="00F45E5D" w:rsidRDefault="00F45E5D" w:rsidP="00BD6C70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Chứng minh </w:t>
      </w:r>
      <w:r w:rsidRPr="00F45E5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220" w:dyaOrig="380">
          <v:shape id="_x0000_i1131" type="#_x0000_t75" style="width:208.5pt;height:18.75pt" o:ole="">
            <v:imagedata r:id="rId234" o:title=""/>
          </v:shape>
          <o:OLEObject Type="Embed" ProgID="Equation.DSMT4" ShapeID="_x0000_i1131" DrawAspect="Content" ObjectID="_1635242567" r:id="rId235"/>
        </w:object>
      </w:r>
    </w:p>
    <w:p w:rsid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P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P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P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BD6C70" w:rsidRDefault="00BD6C70" w:rsidP="00BD6C70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CE0D85" w:rsidRPr="00BD6C70" w:rsidRDefault="00CE0D85" w:rsidP="00BD6C70">
      <w:pPr>
        <w:jc w:val="center"/>
        <w:rPr>
          <w:rFonts w:ascii="Times New Roman" w:hAnsi="Times New Roman" w:cs="Times New Roman"/>
          <w:sz w:val="28"/>
          <w:szCs w:val="28"/>
          <w:lang w:val="fr-FR"/>
        </w:rPr>
      </w:pPr>
    </w:p>
    <w:sectPr w:rsidR="00CE0D85" w:rsidRPr="00BD6C70" w:rsidSect="002519AF">
      <w:footerReference w:type="default" r:id="rId236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1F3A" w:rsidRDefault="008F1F3A" w:rsidP="001C3A1B">
      <w:pPr>
        <w:spacing w:after="0" w:line="240" w:lineRule="auto"/>
      </w:pPr>
      <w:r>
        <w:separator/>
      </w:r>
    </w:p>
  </w:endnote>
  <w:endnote w:type="continuationSeparator" w:id="0">
    <w:p w:rsidR="008F1F3A" w:rsidRDefault="008F1F3A" w:rsidP="001C3A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41248575"/>
      <w:docPartObj>
        <w:docPartGallery w:val="Page Numbers (Bottom of Page)"/>
        <w:docPartUnique/>
      </w:docPartObj>
    </w:sdtPr>
    <w:sdtEndPr/>
    <w:sdtContent>
      <w:p w:rsidR="00FF6361" w:rsidRDefault="008F1F3A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FF6361" w:rsidRPr="002519AF" w:rsidRDefault="00FF6361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2519AF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2519AF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2519AF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6C045A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9</w:t>
                    </w:r>
                    <w:r w:rsidRPr="002519AF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1F3A" w:rsidRDefault="008F1F3A" w:rsidP="001C3A1B">
      <w:pPr>
        <w:spacing w:after="0" w:line="240" w:lineRule="auto"/>
      </w:pPr>
      <w:r>
        <w:separator/>
      </w:r>
    </w:p>
  </w:footnote>
  <w:footnote w:type="continuationSeparator" w:id="0">
    <w:p w:rsidR="008F1F3A" w:rsidRDefault="008F1F3A" w:rsidP="001C3A1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C3A1B"/>
    <w:rsid w:val="00004EF2"/>
    <w:rsid w:val="000F4EE1"/>
    <w:rsid w:val="00110294"/>
    <w:rsid w:val="001959E5"/>
    <w:rsid w:val="001B02A3"/>
    <w:rsid w:val="001C3A1B"/>
    <w:rsid w:val="001F1C96"/>
    <w:rsid w:val="0021228D"/>
    <w:rsid w:val="00217987"/>
    <w:rsid w:val="002266F3"/>
    <w:rsid w:val="00233847"/>
    <w:rsid w:val="002463DD"/>
    <w:rsid w:val="002519AF"/>
    <w:rsid w:val="00272CA7"/>
    <w:rsid w:val="002A300F"/>
    <w:rsid w:val="003610CC"/>
    <w:rsid w:val="003D7D46"/>
    <w:rsid w:val="00442FB6"/>
    <w:rsid w:val="00495731"/>
    <w:rsid w:val="004A7E68"/>
    <w:rsid w:val="005C0C98"/>
    <w:rsid w:val="00616E82"/>
    <w:rsid w:val="00657601"/>
    <w:rsid w:val="0067598D"/>
    <w:rsid w:val="006C045A"/>
    <w:rsid w:val="00815B71"/>
    <w:rsid w:val="0083048C"/>
    <w:rsid w:val="00856E39"/>
    <w:rsid w:val="008F1F3A"/>
    <w:rsid w:val="00900988"/>
    <w:rsid w:val="009F5C07"/>
    <w:rsid w:val="00AB12D8"/>
    <w:rsid w:val="00B236FB"/>
    <w:rsid w:val="00B23A61"/>
    <w:rsid w:val="00B55545"/>
    <w:rsid w:val="00B9674F"/>
    <w:rsid w:val="00BD6C70"/>
    <w:rsid w:val="00C63A02"/>
    <w:rsid w:val="00CA2CC0"/>
    <w:rsid w:val="00CC53C3"/>
    <w:rsid w:val="00CE0D85"/>
    <w:rsid w:val="00D610ED"/>
    <w:rsid w:val="00DF32E3"/>
    <w:rsid w:val="00E609A9"/>
    <w:rsid w:val="00EA08A8"/>
    <w:rsid w:val="00EC62E2"/>
    <w:rsid w:val="00EF3F02"/>
    <w:rsid w:val="00F245F4"/>
    <w:rsid w:val="00F45E5D"/>
    <w:rsid w:val="00FF6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282BA6D6"/>
  <w15:docId w15:val="{81A01FED-6DC9-4665-8531-5BA25F3BE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09A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C3A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3A1B"/>
  </w:style>
  <w:style w:type="paragraph" w:styleId="Footer">
    <w:name w:val="footer"/>
    <w:basedOn w:val="Normal"/>
    <w:link w:val="FooterChar"/>
    <w:uiPriority w:val="99"/>
    <w:unhideWhenUsed/>
    <w:rsid w:val="001C3A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3A1B"/>
  </w:style>
  <w:style w:type="paragraph" w:styleId="BalloonText">
    <w:name w:val="Balloon Text"/>
    <w:basedOn w:val="Normal"/>
    <w:link w:val="BalloonTextChar"/>
    <w:uiPriority w:val="99"/>
    <w:semiHidden/>
    <w:unhideWhenUsed/>
    <w:rsid w:val="005C0C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0C9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81.wmf"/><Relationship Id="rId170" Type="http://schemas.openxmlformats.org/officeDocument/2006/relationships/image" Target="media/image87.wmf"/><Relationship Id="rId191" Type="http://schemas.openxmlformats.org/officeDocument/2006/relationships/image" Target="media/image98.wmf"/><Relationship Id="rId205" Type="http://schemas.openxmlformats.org/officeDocument/2006/relationships/image" Target="media/image106.wmf"/><Relationship Id="rId226" Type="http://schemas.openxmlformats.org/officeDocument/2006/relationships/oleObject" Target="embeddings/oleObject103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5.emf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3.wmf"/><Relationship Id="rId216" Type="http://schemas.openxmlformats.org/officeDocument/2006/relationships/image" Target="media/image112.wmf"/><Relationship Id="rId237" Type="http://schemas.openxmlformats.org/officeDocument/2006/relationships/fontTable" Target="fontTable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image" Target="media/image71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71" Type="http://schemas.openxmlformats.org/officeDocument/2006/relationships/oleObject" Target="embeddings/oleObject78.bin"/><Relationship Id="rId176" Type="http://schemas.openxmlformats.org/officeDocument/2006/relationships/image" Target="media/image90.wmf"/><Relationship Id="rId192" Type="http://schemas.openxmlformats.org/officeDocument/2006/relationships/oleObject" Target="embeddings/oleObject88.bin"/><Relationship Id="rId197" Type="http://schemas.openxmlformats.org/officeDocument/2006/relationships/oleObject" Target="embeddings/oleObject90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8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1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image" Target="media/image66.wmf"/><Relationship Id="rId54" Type="http://schemas.openxmlformats.org/officeDocument/2006/relationships/oleObject" Target="embeddings/oleObject22.bin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image" Target="media/image85.wmf"/><Relationship Id="rId182" Type="http://schemas.openxmlformats.org/officeDocument/2006/relationships/oleObject" Target="embeddings/oleObject83.bin"/><Relationship Id="rId187" Type="http://schemas.openxmlformats.org/officeDocument/2006/relationships/image" Target="media/image96.wmf"/><Relationship Id="rId21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6.bin"/><Relationship Id="rId238" Type="http://schemas.openxmlformats.org/officeDocument/2006/relationships/theme" Target="theme/theme1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jpeg"/><Relationship Id="rId49" Type="http://schemas.openxmlformats.org/officeDocument/2006/relationships/image" Target="media/image2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1.e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2.jpeg"/><Relationship Id="rId172" Type="http://schemas.openxmlformats.org/officeDocument/2006/relationships/image" Target="media/image88.wmf"/><Relationship Id="rId193" Type="http://schemas.openxmlformats.org/officeDocument/2006/relationships/image" Target="media/image99.wmf"/><Relationship Id="rId202" Type="http://schemas.openxmlformats.org/officeDocument/2006/relationships/oleObject" Target="embeddings/oleObject92.bin"/><Relationship Id="rId207" Type="http://schemas.openxmlformats.org/officeDocument/2006/relationships/image" Target="media/image107.wmf"/><Relationship Id="rId223" Type="http://schemas.openxmlformats.org/officeDocument/2006/relationships/image" Target="media/image116.wmf"/><Relationship Id="rId228" Type="http://schemas.openxmlformats.org/officeDocument/2006/relationships/oleObject" Target="embeddings/oleObject104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jpeg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" Type="http://schemas.openxmlformats.org/officeDocument/2006/relationships/image" Target="media/image1.e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4.wmf"/><Relationship Id="rId213" Type="http://schemas.openxmlformats.org/officeDocument/2006/relationships/oleObject" Target="embeddings/oleObject97.bin"/><Relationship Id="rId218" Type="http://schemas.openxmlformats.org/officeDocument/2006/relationships/image" Target="media/image113.wmf"/><Relationship Id="rId234" Type="http://schemas.openxmlformats.org/officeDocument/2006/relationships/image" Target="media/image122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19.jpeg"/><Relationship Id="rId19" Type="http://schemas.openxmlformats.org/officeDocument/2006/relationships/image" Target="media/image8.wmf"/><Relationship Id="rId224" Type="http://schemas.openxmlformats.org/officeDocument/2006/relationships/oleObject" Target="embeddings/oleObject102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8" Type="http://schemas.openxmlformats.org/officeDocument/2006/relationships/image" Target="media/image2.jpeg"/><Relationship Id="rId51" Type="http://schemas.openxmlformats.org/officeDocument/2006/relationships/image" Target="media/image25.wmf"/><Relationship Id="rId72" Type="http://schemas.openxmlformats.org/officeDocument/2006/relationships/image" Target="media/image36.jpeg"/><Relationship Id="rId93" Type="http://schemas.openxmlformats.org/officeDocument/2006/relationships/oleObject" Target="embeddings/oleObject41.bin"/><Relationship Id="rId98" Type="http://schemas.openxmlformats.org/officeDocument/2006/relationships/image" Target="media/image49.jpeg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7.wmf"/><Relationship Id="rId219" Type="http://schemas.openxmlformats.org/officeDocument/2006/relationships/oleObject" Target="embeddings/oleObject100.bin"/><Relationship Id="rId3" Type="http://schemas.openxmlformats.org/officeDocument/2006/relationships/settings" Target="settings.xml"/><Relationship Id="rId214" Type="http://schemas.openxmlformats.org/officeDocument/2006/relationships/image" Target="media/image111.wmf"/><Relationship Id="rId230" Type="http://schemas.openxmlformats.org/officeDocument/2006/relationships/image" Target="media/image120.wmf"/><Relationship Id="rId235" Type="http://schemas.openxmlformats.org/officeDocument/2006/relationships/oleObject" Target="embeddings/oleObject107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100.jpeg"/><Relationship Id="rId209" Type="http://schemas.openxmlformats.org/officeDocument/2006/relationships/image" Target="media/image108.e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3.bin"/><Relationship Id="rId220" Type="http://schemas.openxmlformats.org/officeDocument/2006/relationships/image" Target="media/image114.jpeg"/><Relationship Id="rId225" Type="http://schemas.openxmlformats.org/officeDocument/2006/relationships/image" Target="media/image11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emf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7.bin"/><Relationship Id="rId185" Type="http://schemas.openxmlformats.org/officeDocument/2006/relationships/image" Target="media/image9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2.jpeg"/><Relationship Id="rId210" Type="http://schemas.openxmlformats.org/officeDocument/2006/relationships/image" Target="media/image109.wmf"/><Relationship Id="rId215" Type="http://schemas.openxmlformats.org/officeDocument/2006/relationships/oleObject" Target="embeddings/oleObject98.bin"/><Relationship Id="rId236" Type="http://schemas.openxmlformats.org/officeDocument/2006/relationships/footer" Target="footer1.xml"/><Relationship Id="rId26" Type="http://schemas.openxmlformats.org/officeDocument/2006/relationships/image" Target="media/image12.wmf"/><Relationship Id="rId231" Type="http://schemas.openxmlformats.org/officeDocument/2006/relationships/oleObject" Target="embeddings/oleObject105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image" Target="media/image78.emf"/><Relationship Id="rId175" Type="http://schemas.openxmlformats.org/officeDocument/2006/relationships/oleObject" Target="embeddings/oleObject80.bin"/><Relationship Id="rId196" Type="http://schemas.openxmlformats.org/officeDocument/2006/relationships/image" Target="media/image101.wmf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5.wmf"/><Relationship Id="rId37" Type="http://schemas.openxmlformats.org/officeDocument/2006/relationships/image" Target="media/image17.emf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65" Type="http://schemas.openxmlformats.org/officeDocument/2006/relationships/image" Target="media/image84.e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6.bin"/><Relationship Id="rId232" Type="http://schemas.openxmlformats.org/officeDocument/2006/relationships/image" Target="media/image121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2C6CD2-1901-46DE-8EEE-3486B3164F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1</Pages>
  <Words>1421</Words>
  <Characters>8105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17</cp:revision>
  <cp:lastPrinted>2018-11-16T08:46:00Z</cp:lastPrinted>
  <dcterms:created xsi:type="dcterms:W3CDTF">2018-06-13T14:37:00Z</dcterms:created>
  <dcterms:modified xsi:type="dcterms:W3CDTF">2019-11-14T06:11:00Z</dcterms:modified>
</cp:coreProperties>
</file>